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88" r:id="rId3"/>
    <p:sldId id="289" r:id="rId4"/>
    <p:sldId id="257" r:id="rId5"/>
    <p:sldId id="262" r:id="rId6"/>
    <p:sldId id="290" r:id="rId7"/>
    <p:sldId id="291" r:id="rId8"/>
    <p:sldId id="292" r:id="rId9"/>
    <p:sldId id="293" r:id="rId10"/>
    <p:sldId id="294" r:id="rId11"/>
    <p:sldId id="272" r:id="rId12"/>
    <p:sldId id="295" r:id="rId13"/>
    <p:sldId id="296" r:id="rId14"/>
    <p:sldId id="297" r:id="rId15"/>
    <p:sldId id="298" r:id="rId16"/>
    <p:sldId id="299" r:id="rId17"/>
    <p:sldId id="258" r:id="rId18"/>
    <p:sldId id="259" r:id="rId19"/>
    <p:sldId id="260" r:id="rId20"/>
    <p:sldId id="265" r:id="rId21"/>
    <p:sldId id="261" r:id="rId22"/>
    <p:sldId id="300" r:id="rId23"/>
    <p:sldId id="263" r:id="rId24"/>
    <p:sldId id="264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6" d="100"/>
          <a:sy n="66" d="100"/>
        </p:scale>
        <p:origin x="668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2722D-92A7-3CF1-A09A-1919EED2EF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9F2A1E-0F23-803E-AC49-73B830E6B5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2DD216-F97C-A6AA-6AF8-202CECDF97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1527AF-E552-ED10-A25C-ECCDAB5CE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A2DE04-EB89-B52F-6954-6EEA7CD12E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038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BBD4B-EA91-2891-8E88-40203E0A7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893399-DF7E-9916-DC3B-A842B29221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0B8A0E-7258-C7FF-0A62-32EDCFDD4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E96968-6114-FF41-DB95-B4149D211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661039-78AA-EDD7-71AA-BA2EC75F5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5889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6BA696-658D-7457-5160-B6AAF1A3582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605DF2-CBED-708D-E326-9950FF083F7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0AA1A4-1851-92C3-0FA0-9E33736A9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3AC1EA-5864-E75B-2FAB-94CB4E280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67F625-D43D-D310-4E84-2AF0A1E15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152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9E9F21-EC7C-19BE-E7B8-B9004C94C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E079BA-9820-1613-6BCC-4FCEABBE0E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CC03DC-F292-4ACA-23D5-7B4FDCD96B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34763D-ED0D-B84B-739B-BEF8488470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F3615DC-1A5C-2599-1198-0F4A87D5C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8245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BAD716-4107-C4E9-9208-49323E787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EEC7249-BAF7-8753-7D46-83946F25683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AD1D31-BDE5-C7B6-0BEC-13084A7809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62A4B9-1D54-46A9-2C79-010DF64B4B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BBF1AC-4096-0FF4-DC9E-88E5F8C18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86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5CAA72-84A9-7F5B-6B7C-6209FA5823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8750BE-C7EB-7C39-A17F-E01E3E47A77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8EBD192-ED4E-29F6-A1B1-2491FC8F72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D51BA3-17D6-FD67-BD85-45B1E05C8B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28F413-1ECB-9794-B638-02EC344F8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E3492D-5189-4A50-F10E-B875A2A84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8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DDF6B6-9818-DF15-2A7D-89401DA45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F4597E-F654-65B3-8271-E7B2B9B431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DCCEC8-3783-BB81-7CFE-2820E76C0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5774E5-60B2-695D-192F-33EF8203F90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8DD30E2-0B6A-3DB0-1340-4D03D01179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7118F2-11C6-0F1C-7E75-E1E7F207B1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F660F0E-AE0E-78FD-64E0-C9A45B90C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600EFB-3BCE-C223-FDD8-0406C087B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6754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84934-6C68-F309-D100-962F61A12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8E5B79-C2F2-40D7-16B7-7FE0FE14F3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FF20040-2852-47E4-2865-59A6DEB57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0674828-FD4A-5E34-EBFE-168BA21C6B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407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37C40D-62DA-2851-140A-C05EBD5871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65BE5B-18E5-0920-BD30-F12A7E6DD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988E23-0DC9-0BAB-5DE1-5397101CA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720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E2D8F4-21A5-1670-F124-8D0C07FED6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484EAC-2D7D-CB73-5167-EF54B67D89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9B43BF-5800-F15E-4D5C-5C1A099917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8688CE-E051-ADCC-C7B7-8EB6DAF77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8A3EFA-8F24-B774-645A-D278FC924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9C375F0-C7EF-3F7E-3B49-2B16840CC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8951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82524-8685-D470-F11B-644D3F8A4C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390501F-EE0D-9EE3-607B-DC36C09976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D4406C-D215-2CAF-7392-03BF1EDFCB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980EB6-9C54-C6F3-10D2-2AEEC936C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379EDD-EF6C-FC07-9BC0-1E21625D51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82EDF2-2EE0-8037-40DE-8EA75B2630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578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0AD6DA1-DF33-D7EF-72FA-20B9F39757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DDCE11-982F-25EB-B79F-8803E52C20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B97601-B42A-9504-EA37-BD75CBC27C5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9A47E8-27C0-43B0-9801-86EC39BC49AC}" type="datetimeFigureOut">
              <a:rPr lang="en-US" smtClean="0"/>
              <a:t>8/1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3FC625-4F79-06CF-CE73-FC8C6A1F4E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2E1269-FB82-9C39-4F42-14FE768D0C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0CEC8C-14B5-42E3-B2F1-2598171AD38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3B863BF-5DF1-3702-9834-8E1D481746DB}"/>
              </a:ext>
            </a:extLst>
          </p:cNvPr>
          <p:cNvGrpSpPr/>
          <p:nvPr userDrawn="1"/>
        </p:nvGrpSpPr>
        <p:grpSpPr>
          <a:xfrm>
            <a:off x="0" y="0"/>
            <a:ext cx="12191998" cy="6858000"/>
            <a:chOff x="0" y="0"/>
            <a:chExt cx="12191998" cy="68580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34DCBA1-5437-7723-F060-DCBF13D066F4}"/>
                </a:ext>
              </a:extLst>
            </p:cNvPr>
            <p:cNvGrpSpPr/>
            <p:nvPr userDrawn="1"/>
          </p:nvGrpSpPr>
          <p:grpSpPr>
            <a:xfrm>
              <a:off x="0" y="304800"/>
              <a:ext cx="12191998" cy="6400800"/>
              <a:chOff x="0" y="304800"/>
              <a:chExt cx="12191998" cy="6400800"/>
            </a:xfrm>
          </p:grpSpPr>
          <p:sp>
            <p:nvSpPr>
              <p:cNvPr id="46" name="Line 5">
                <a:extLst>
                  <a:ext uri="{FF2B5EF4-FFF2-40B4-BE49-F238E27FC236}">
                    <a16:creationId xmlns:a16="http://schemas.microsoft.com/office/drawing/2014/main" id="{A6DC669F-FC54-5D7C-1959-F1A6243D1284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3048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6">
                <a:extLst>
                  <a:ext uri="{FF2B5EF4-FFF2-40B4-BE49-F238E27FC236}">
                    <a16:creationId xmlns:a16="http://schemas.microsoft.com/office/drawing/2014/main" id="{7F30A397-63C0-24C7-2F36-7B2FE777A39D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6096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7">
                <a:extLst>
                  <a:ext uri="{FF2B5EF4-FFF2-40B4-BE49-F238E27FC236}">
                    <a16:creationId xmlns:a16="http://schemas.microsoft.com/office/drawing/2014/main" id="{C54351E8-505E-5E02-9495-72007FC94521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9144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8">
                <a:extLst>
                  <a:ext uri="{FF2B5EF4-FFF2-40B4-BE49-F238E27FC236}">
                    <a16:creationId xmlns:a16="http://schemas.microsoft.com/office/drawing/2014/main" id="{4978CE34-F16F-BC55-B294-BEC5ED6002C8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12192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9">
                <a:extLst>
                  <a:ext uri="{FF2B5EF4-FFF2-40B4-BE49-F238E27FC236}">
                    <a16:creationId xmlns:a16="http://schemas.microsoft.com/office/drawing/2014/main" id="{124C7997-B1BA-39F1-EF12-DFE92A938651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15240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10">
                <a:extLst>
                  <a:ext uri="{FF2B5EF4-FFF2-40B4-BE49-F238E27FC236}">
                    <a16:creationId xmlns:a16="http://schemas.microsoft.com/office/drawing/2014/main" id="{FD375CFB-CA55-A125-D58D-73AADF73C682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18288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11">
                <a:extLst>
                  <a:ext uri="{FF2B5EF4-FFF2-40B4-BE49-F238E27FC236}">
                    <a16:creationId xmlns:a16="http://schemas.microsoft.com/office/drawing/2014/main" id="{DFC4BEF4-FA2F-68A6-B20D-377F8C17DD3E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21336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12">
                <a:extLst>
                  <a:ext uri="{FF2B5EF4-FFF2-40B4-BE49-F238E27FC236}">
                    <a16:creationId xmlns:a16="http://schemas.microsoft.com/office/drawing/2014/main" id="{9BBD6245-F6B4-C069-81FC-CD2E2CA7057A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24384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13">
                <a:extLst>
                  <a:ext uri="{FF2B5EF4-FFF2-40B4-BE49-F238E27FC236}">
                    <a16:creationId xmlns:a16="http://schemas.microsoft.com/office/drawing/2014/main" id="{711B1BEB-C5F5-E57C-8FAE-824944BC4CC1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27432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14">
                <a:extLst>
                  <a:ext uri="{FF2B5EF4-FFF2-40B4-BE49-F238E27FC236}">
                    <a16:creationId xmlns:a16="http://schemas.microsoft.com/office/drawing/2014/main" id="{154BF5C9-B9E5-EA25-2384-BC7DF84532C2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30480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15">
                <a:extLst>
                  <a:ext uri="{FF2B5EF4-FFF2-40B4-BE49-F238E27FC236}">
                    <a16:creationId xmlns:a16="http://schemas.microsoft.com/office/drawing/2014/main" id="{FE0F4E98-5088-24EC-CFE8-DBAE331FDAD6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33528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16">
                <a:extLst>
                  <a:ext uri="{FF2B5EF4-FFF2-40B4-BE49-F238E27FC236}">
                    <a16:creationId xmlns:a16="http://schemas.microsoft.com/office/drawing/2014/main" id="{57FC4BB2-AC1A-0BEB-8CEF-8EBC4E3DC347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36576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17">
                <a:extLst>
                  <a:ext uri="{FF2B5EF4-FFF2-40B4-BE49-F238E27FC236}">
                    <a16:creationId xmlns:a16="http://schemas.microsoft.com/office/drawing/2014/main" id="{1C75CB84-04B6-7A55-75F3-DAA4F339CC9F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39624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8">
                <a:extLst>
                  <a:ext uri="{FF2B5EF4-FFF2-40B4-BE49-F238E27FC236}">
                    <a16:creationId xmlns:a16="http://schemas.microsoft.com/office/drawing/2014/main" id="{2CFEA332-42CE-C985-2F8A-65A4B1B63B00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42672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9">
                <a:extLst>
                  <a:ext uri="{FF2B5EF4-FFF2-40B4-BE49-F238E27FC236}">
                    <a16:creationId xmlns:a16="http://schemas.microsoft.com/office/drawing/2014/main" id="{C880EB02-6D3D-BBA2-541E-064DD5FD4777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45720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20">
                <a:extLst>
                  <a:ext uri="{FF2B5EF4-FFF2-40B4-BE49-F238E27FC236}">
                    <a16:creationId xmlns:a16="http://schemas.microsoft.com/office/drawing/2014/main" id="{E33035A9-EAAF-9089-4A51-375039FB6DB6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48768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21">
                <a:extLst>
                  <a:ext uri="{FF2B5EF4-FFF2-40B4-BE49-F238E27FC236}">
                    <a16:creationId xmlns:a16="http://schemas.microsoft.com/office/drawing/2014/main" id="{6970B2B1-14C0-0D5A-EB73-90878A60BE8A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51816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22">
                <a:extLst>
                  <a:ext uri="{FF2B5EF4-FFF2-40B4-BE49-F238E27FC236}">
                    <a16:creationId xmlns:a16="http://schemas.microsoft.com/office/drawing/2014/main" id="{48AC6F6D-048D-333A-A976-DB90122A7F86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54864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23">
                <a:extLst>
                  <a:ext uri="{FF2B5EF4-FFF2-40B4-BE49-F238E27FC236}">
                    <a16:creationId xmlns:a16="http://schemas.microsoft.com/office/drawing/2014/main" id="{A737DC48-8919-4DD5-1FAD-094E484FDCF1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57912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24">
                <a:extLst>
                  <a:ext uri="{FF2B5EF4-FFF2-40B4-BE49-F238E27FC236}">
                    <a16:creationId xmlns:a16="http://schemas.microsoft.com/office/drawing/2014/main" id="{4EB826D1-513F-408D-4613-59364564E2A7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60960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25">
                <a:extLst>
                  <a:ext uri="{FF2B5EF4-FFF2-40B4-BE49-F238E27FC236}">
                    <a16:creationId xmlns:a16="http://schemas.microsoft.com/office/drawing/2014/main" id="{EEEB8867-C217-576D-1872-04546F09EF98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64008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26">
                <a:extLst>
                  <a:ext uri="{FF2B5EF4-FFF2-40B4-BE49-F238E27FC236}">
                    <a16:creationId xmlns:a16="http://schemas.microsoft.com/office/drawing/2014/main" id="{6AA110FA-D21D-75E5-513F-0776E3F70337}"/>
                  </a:ext>
                </a:extLst>
              </p:cNvPr>
              <p:cNvSpPr>
                <a:spLocks noChangeShapeType="1"/>
              </p:cNvSpPr>
              <p:nvPr/>
            </p:nvSpPr>
            <p:spPr bwMode="white">
              <a:xfrm>
                <a:off x="0" y="6705600"/>
                <a:ext cx="12191998" cy="0"/>
              </a:xfrm>
              <a:prstGeom prst="line">
                <a:avLst/>
              </a:prstGeom>
              <a:noFill/>
              <a:ln w="9525">
                <a:solidFill>
                  <a:schemeClr val="accent1">
                    <a:lumMod val="20000"/>
                    <a:lumOff val="80000"/>
                  </a:schemeClr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39F4052-F346-9CD1-468D-E87D68A70F15}"/>
                </a:ext>
              </a:extLst>
            </p:cNvPr>
            <p:cNvGrpSpPr/>
            <p:nvPr userDrawn="1"/>
          </p:nvGrpSpPr>
          <p:grpSpPr>
            <a:xfrm>
              <a:off x="406400" y="0"/>
              <a:ext cx="11785598" cy="6858000"/>
              <a:chOff x="406400" y="0"/>
              <a:chExt cx="11785598" cy="6858000"/>
            </a:xfrm>
          </p:grpSpPr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CC413091-F625-E69A-F13B-1AEA24997B13}"/>
                  </a:ext>
                </a:extLst>
              </p:cNvPr>
              <p:cNvGrpSpPr/>
              <p:nvPr/>
            </p:nvGrpSpPr>
            <p:grpSpPr>
              <a:xfrm>
                <a:off x="406400" y="0"/>
                <a:ext cx="11379198" cy="6858000"/>
                <a:chOff x="406400" y="0"/>
                <a:chExt cx="11379198" cy="6858000"/>
              </a:xfrm>
            </p:grpSpPr>
            <p:sp>
              <p:nvSpPr>
                <p:cNvPr id="17" name="Line 28">
                  <a:extLst>
                    <a:ext uri="{FF2B5EF4-FFF2-40B4-BE49-F238E27FC236}">
                      <a16:creationId xmlns:a16="http://schemas.microsoft.com/office/drawing/2014/main" id="{29D0C52F-9505-A075-41F4-EA8777491A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064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8" name="Line 29">
                  <a:extLst>
                    <a:ext uri="{FF2B5EF4-FFF2-40B4-BE49-F238E27FC236}">
                      <a16:creationId xmlns:a16="http://schemas.microsoft.com/office/drawing/2014/main" id="{A39E16E9-6E3C-A7D0-9794-C440D85A23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8128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9" name="Line 30">
                  <a:extLst>
                    <a:ext uri="{FF2B5EF4-FFF2-40B4-BE49-F238E27FC236}">
                      <a16:creationId xmlns:a16="http://schemas.microsoft.com/office/drawing/2014/main" id="{4D59C2C4-8602-0821-49BF-148D0B803F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2192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31">
                  <a:extLst>
                    <a:ext uri="{FF2B5EF4-FFF2-40B4-BE49-F238E27FC236}">
                      <a16:creationId xmlns:a16="http://schemas.microsoft.com/office/drawing/2014/main" id="{1122DCF0-35B1-2D86-24FD-E4A02892C3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6256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" name="Line 32">
                  <a:extLst>
                    <a:ext uri="{FF2B5EF4-FFF2-40B4-BE49-F238E27FC236}">
                      <a16:creationId xmlns:a16="http://schemas.microsoft.com/office/drawing/2014/main" id="{5FFCC5D9-4C36-9EDA-9DF5-793B2CFF59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0320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" name="Line 33">
                  <a:extLst>
                    <a:ext uri="{FF2B5EF4-FFF2-40B4-BE49-F238E27FC236}">
                      <a16:creationId xmlns:a16="http://schemas.microsoft.com/office/drawing/2014/main" id="{30ED6CB0-9574-BD2D-65FB-33CC3C4564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4384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" name="Line 34">
                  <a:extLst>
                    <a:ext uri="{FF2B5EF4-FFF2-40B4-BE49-F238E27FC236}">
                      <a16:creationId xmlns:a16="http://schemas.microsoft.com/office/drawing/2014/main" id="{1AFB5EDC-A7AF-C90D-6D7F-66505DF655F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28448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4" name="Line 35">
                  <a:extLst>
                    <a:ext uri="{FF2B5EF4-FFF2-40B4-BE49-F238E27FC236}">
                      <a16:creationId xmlns:a16="http://schemas.microsoft.com/office/drawing/2014/main" id="{1538258A-2566-69AB-B28D-2A5F750700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251200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5" name="Line 36">
                  <a:extLst>
                    <a:ext uri="{FF2B5EF4-FFF2-40B4-BE49-F238E27FC236}">
                      <a16:creationId xmlns:a16="http://schemas.microsoft.com/office/drawing/2014/main" id="{8FFF3C52-CB02-B6F6-011B-DBE49AB104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36575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" name="Line 37">
                  <a:extLst>
                    <a:ext uri="{FF2B5EF4-FFF2-40B4-BE49-F238E27FC236}">
                      <a16:creationId xmlns:a16="http://schemas.microsoft.com/office/drawing/2014/main" id="{04532BAB-29E9-58C1-FF84-05F78A34721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0639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" name="Line 38">
                  <a:extLst>
                    <a:ext uri="{FF2B5EF4-FFF2-40B4-BE49-F238E27FC236}">
                      <a16:creationId xmlns:a16="http://schemas.microsoft.com/office/drawing/2014/main" id="{4060DA55-EBD9-68E5-2A29-E1492A69C48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4703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8" name="Line 39">
                  <a:extLst>
                    <a:ext uri="{FF2B5EF4-FFF2-40B4-BE49-F238E27FC236}">
                      <a16:creationId xmlns:a16="http://schemas.microsoft.com/office/drawing/2014/main" id="{10F50210-3618-4727-E516-C6B38C16B28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48767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" name="Line 40">
                  <a:extLst>
                    <a:ext uri="{FF2B5EF4-FFF2-40B4-BE49-F238E27FC236}">
                      <a16:creationId xmlns:a16="http://schemas.microsoft.com/office/drawing/2014/main" id="{95B12CB4-0C9A-BFE5-39C5-04B7D26520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2831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" name="Line 41">
                  <a:extLst>
                    <a:ext uri="{FF2B5EF4-FFF2-40B4-BE49-F238E27FC236}">
                      <a16:creationId xmlns:a16="http://schemas.microsoft.com/office/drawing/2014/main" id="{46192931-1DD2-9AE5-7735-581E95BF0B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56895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" name="Line 42">
                  <a:extLst>
                    <a:ext uri="{FF2B5EF4-FFF2-40B4-BE49-F238E27FC236}">
                      <a16:creationId xmlns:a16="http://schemas.microsoft.com/office/drawing/2014/main" id="{E60A9FF7-3F42-2954-E28A-65786BCC17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60959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2" name="Line 43">
                  <a:extLst>
                    <a:ext uri="{FF2B5EF4-FFF2-40B4-BE49-F238E27FC236}">
                      <a16:creationId xmlns:a16="http://schemas.microsoft.com/office/drawing/2014/main" id="{8B026A4B-8168-B6FD-50AE-8B82130249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65023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" name="Line 44">
                  <a:extLst>
                    <a:ext uri="{FF2B5EF4-FFF2-40B4-BE49-F238E27FC236}">
                      <a16:creationId xmlns:a16="http://schemas.microsoft.com/office/drawing/2014/main" id="{AEA1D01B-6CBB-DAA9-020B-144678F577F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69087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Line 45">
                  <a:extLst>
                    <a:ext uri="{FF2B5EF4-FFF2-40B4-BE49-F238E27FC236}">
                      <a16:creationId xmlns:a16="http://schemas.microsoft.com/office/drawing/2014/main" id="{13A64738-0C3C-AFF6-419E-DEE1B1FAFA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73151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5" name="Line 46">
                  <a:extLst>
                    <a:ext uri="{FF2B5EF4-FFF2-40B4-BE49-F238E27FC236}">
                      <a16:creationId xmlns:a16="http://schemas.microsoft.com/office/drawing/2014/main" id="{4EC83976-1C8A-6FD2-EF2F-4750606235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77215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Line 47">
                  <a:extLst>
                    <a:ext uri="{FF2B5EF4-FFF2-40B4-BE49-F238E27FC236}">
                      <a16:creationId xmlns:a16="http://schemas.microsoft.com/office/drawing/2014/main" id="{9820FCC8-DC68-B13B-A698-84493A5AA7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81279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Line 48">
                  <a:extLst>
                    <a:ext uri="{FF2B5EF4-FFF2-40B4-BE49-F238E27FC236}">
                      <a16:creationId xmlns:a16="http://schemas.microsoft.com/office/drawing/2014/main" id="{2666DBA4-EC34-7B0A-BEE2-39442D3D06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85343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8" name="Line 49">
                  <a:extLst>
                    <a:ext uri="{FF2B5EF4-FFF2-40B4-BE49-F238E27FC236}">
                      <a16:creationId xmlns:a16="http://schemas.microsoft.com/office/drawing/2014/main" id="{BC18985C-1DA7-8A4A-1075-30A84FE6B91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8940799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50">
                  <a:extLst>
                    <a:ext uri="{FF2B5EF4-FFF2-40B4-BE49-F238E27FC236}">
                      <a16:creationId xmlns:a16="http://schemas.microsoft.com/office/drawing/2014/main" id="{E18DE8BE-9E1C-2B73-FACB-800AD2071AF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93471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Line 51">
                  <a:extLst>
                    <a:ext uri="{FF2B5EF4-FFF2-40B4-BE49-F238E27FC236}">
                      <a16:creationId xmlns:a16="http://schemas.microsoft.com/office/drawing/2014/main" id="{110ADD7A-0743-1CBC-BAA8-C0E1B7EEF8E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97535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Line 52">
                  <a:extLst>
                    <a:ext uri="{FF2B5EF4-FFF2-40B4-BE49-F238E27FC236}">
                      <a16:creationId xmlns:a16="http://schemas.microsoft.com/office/drawing/2014/main" id="{BE639B53-BE57-6646-888C-C9CB19309F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01599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" name="Line 53">
                  <a:extLst>
                    <a:ext uri="{FF2B5EF4-FFF2-40B4-BE49-F238E27FC236}">
                      <a16:creationId xmlns:a16="http://schemas.microsoft.com/office/drawing/2014/main" id="{DC44E7CE-BF4C-6565-E268-531D781CE7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05663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" name="Line 54">
                  <a:extLst>
                    <a:ext uri="{FF2B5EF4-FFF2-40B4-BE49-F238E27FC236}">
                      <a16:creationId xmlns:a16="http://schemas.microsoft.com/office/drawing/2014/main" id="{168CCC09-D3FB-00BB-1822-F630230628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09727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" name="Line 55">
                  <a:extLst>
                    <a:ext uri="{FF2B5EF4-FFF2-40B4-BE49-F238E27FC236}">
                      <a16:creationId xmlns:a16="http://schemas.microsoft.com/office/drawing/2014/main" id="{C0A4C85F-6CE3-2A88-5DB5-D35620769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13791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" name="Line 56">
                  <a:extLst>
                    <a:ext uri="{FF2B5EF4-FFF2-40B4-BE49-F238E27FC236}">
                      <a16:creationId xmlns:a16="http://schemas.microsoft.com/office/drawing/2014/main" id="{506F12AD-8A52-59C6-236E-E3369EFC26F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white">
                <a:xfrm>
                  <a:off x="11785598" y="0"/>
                  <a:ext cx="0" cy="6858000"/>
                </a:xfrm>
                <a:prstGeom prst="line">
                  <a:avLst/>
                </a:prstGeom>
                <a:noFill/>
                <a:ln w="9525">
                  <a:solidFill>
                    <a:schemeClr val="accent1">
                      <a:lumMod val="20000"/>
                      <a:lumOff val="80000"/>
                    </a:schemeClr>
                  </a:solidFill>
                  <a:prstDash val="sys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" name="Rectangle 57" descr="60%">
                <a:extLst>
                  <a:ext uri="{FF2B5EF4-FFF2-40B4-BE49-F238E27FC236}">
                    <a16:creationId xmlns:a16="http://schemas.microsoft.com/office/drawing/2014/main" id="{F2A0FC7D-0847-1C44-9043-12E10D6860F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4470399" y="0"/>
                <a:ext cx="7721599" cy="219075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9525">
                <a:noFill/>
                <a:prstDash val="sysDot"/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>
                  <a:cs typeface="Tahoma" panose="020B0604030504040204" pitchFamily="34" charset="0"/>
                </a:endParaRPr>
              </a:p>
            </p:txBody>
          </p:sp>
          <p:sp>
            <p:nvSpPr>
              <p:cNvPr id="16" name="Line 76">
                <a:extLst>
                  <a:ext uri="{FF2B5EF4-FFF2-40B4-BE49-F238E27FC236}">
                    <a16:creationId xmlns:a16="http://schemas.microsoft.com/office/drawing/2014/main" id="{36036255-4B43-F0D3-CD99-F5D90C93432B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11785598" y="0"/>
                <a:ext cx="0" cy="2362200"/>
              </a:xfrm>
              <a:prstGeom prst="line">
                <a:avLst/>
              </a:prstGeom>
              <a:noFill/>
              <a:ln w="9525">
                <a:solidFill>
                  <a:schemeClr val="accent5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C32246E0-AC06-64F4-9ADB-9A530DBE2169}"/>
                </a:ext>
              </a:extLst>
            </p:cNvPr>
            <p:cNvGrpSpPr/>
            <p:nvPr userDrawn="1"/>
          </p:nvGrpSpPr>
          <p:grpSpPr>
            <a:xfrm>
              <a:off x="552450" y="1416050"/>
              <a:ext cx="2379133" cy="2324100"/>
              <a:chOff x="552450" y="1416050"/>
              <a:chExt cx="2379133" cy="2324100"/>
            </a:xfrm>
          </p:grpSpPr>
          <p:sp>
            <p:nvSpPr>
              <p:cNvPr id="11" name="Line 78">
                <a:extLst>
                  <a:ext uri="{FF2B5EF4-FFF2-40B4-BE49-F238E27FC236}">
                    <a16:creationId xmlns:a16="http://schemas.microsoft.com/office/drawing/2014/main" id="{660896BD-CFDA-7D91-C1C3-B2AA9398C40A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 flipH="1">
                <a:off x="552450" y="1514638"/>
                <a:ext cx="2379133" cy="0"/>
              </a:xfrm>
              <a:prstGeom prst="line">
                <a:avLst/>
              </a:prstGeom>
              <a:noFill/>
              <a:ln w="9525">
                <a:solidFill>
                  <a:schemeClr val="accent5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79">
                <a:extLst>
                  <a:ext uri="{FF2B5EF4-FFF2-40B4-BE49-F238E27FC236}">
                    <a16:creationId xmlns:a16="http://schemas.microsoft.com/office/drawing/2014/main" id="{3ACD6C1F-43BE-155D-CD0A-577E46AAF90B}"/>
                  </a:ext>
                </a:extLst>
              </p:cNvPr>
              <p:cNvSpPr>
                <a:spLocks noChangeShapeType="1"/>
              </p:cNvSpPr>
              <p:nvPr/>
            </p:nvSpPr>
            <p:spPr bwMode="ltGray">
              <a:xfrm>
                <a:off x="811051" y="1419282"/>
                <a:ext cx="0" cy="2320868"/>
              </a:xfrm>
              <a:prstGeom prst="line">
                <a:avLst/>
              </a:prstGeom>
              <a:noFill/>
              <a:ln w="9525">
                <a:solidFill>
                  <a:schemeClr val="accent5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Arc 80">
                <a:extLst>
                  <a:ext uri="{FF2B5EF4-FFF2-40B4-BE49-F238E27FC236}">
                    <a16:creationId xmlns:a16="http://schemas.microsoft.com/office/drawing/2014/main" id="{FC4F6C0D-10B1-A795-F959-05A50B729A1A}"/>
                  </a:ext>
                </a:extLst>
              </p:cNvPr>
              <p:cNvSpPr>
                <a:spLocks/>
              </p:cNvSpPr>
              <p:nvPr/>
            </p:nvSpPr>
            <p:spPr bwMode="ltGray">
              <a:xfrm flipH="1">
                <a:off x="683906" y="1416050"/>
                <a:ext cx="256446" cy="193944"/>
              </a:xfrm>
              <a:custGeom>
                <a:avLst/>
                <a:gdLst>
                  <a:gd name="T0" fmla="*/ 116 w 43195"/>
                  <a:gd name="T1" fmla="*/ 0 h 43200"/>
                  <a:gd name="T2" fmla="*/ 0 w 43195"/>
                  <a:gd name="T3" fmla="*/ 123 h 43200"/>
                  <a:gd name="T4" fmla="*/ 119 w 43195"/>
                  <a:gd name="T5" fmla="*/ 12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accent5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17321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3.w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2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57.png"/><Relationship Id="rId7" Type="http://schemas.openxmlformats.org/officeDocument/2006/relationships/oleObject" Target="../embeddings/oleObject11.bin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9240" y="2402953"/>
            <a:ext cx="99480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BÀI 1: TỌA ĐỘ CỦA VECTƠ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71A5AF8-781D-C2A6-249D-A6FA837BFA53}"/>
              </a:ext>
            </a:extLst>
          </p:cNvPr>
          <p:cNvSpPr txBox="1"/>
          <p:nvPr/>
        </p:nvSpPr>
        <p:spPr>
          <a:xfrm>
            <a:off x="399011" y="452971"/>
            <a:ext cx="1150481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3600" b="1">
                <a:solidFill>
                  <a:srgbClr val="0070C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CHƯƠNG 9: PHƯƠNG PHÁP TỌA ĐỘ</a:t>
            </a:r>
          </a:p>
          <a:p>
            <a:pPr algn="ctr"/>
            <a:r>
              <a:rPr lang="en-US" altLang="zh-CN" sz="3600" b="1">
                <a:solidFill>
                  <a:srgbClr val="0070C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 TRONG MẶT PHẲNG</a:t>
            </a:r>
          </a:p>
        </p:txBody>
      </p:sp>
      <p:grpSp>
        <p:nvGrpSpPr>
          <p:cNvPr id="9" name="组合 16">
            <a:extLst>
              <a:ext uri="{FF2B5EF4-FFF2-40B4-BE49-F238E27FC236}">
                <a16:creationId xmlns:a16="http://schemas.microsoft.com/office/drawing/2014/main" id="{C3AFBDA6-C30B-847D-B175-B5E9AF21F685}"/>
              </a:ext>
            </a:extLst>
          </p:cNvPr>
          <p:cNvGrpSpPr/>
          <p:nvPr/>
        </p:nvGrpSpPr>
        <p:grpSpPr>
          <a:xfrm>
            <a:off x="4588625" y="3978438"/>
            <a:ext cx="6949440" cy="768004"/>
            <a:chOff x="2561594" y="2339371"/>
            <a:chExt cx="6949440" cy="768004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382ADCAF-EC9E-BE79-24FE-62C42D2E79BC}"/>
                </a:ext>
              </a:extLst>
            </p:cNvPr>
            <p:cNvSpPr/>
            <p:nvPr/>
          </p:nvSpPr>
          <p:spPr bwMode="auto">
            <a:xfrm>
              <a:off x="2561594" y="2958807"/>
              <a:ext cx="6949440" cy="148568"/>
            </a:xfrm>
            <a:custGeom>
              <a:avLst/>
              <a:gdLst>
                <a:gd name="T0" fmla="*/ 1 w 2288"/>
                <a:gd name="T1" fmla="*/ 2 h 38"/>
                <a:gd name="T2" fmla="*/ 2 w 2288"/>
                <a:gd name="T3" fmla="*/ 6 h 38"/>
                <a:gd name="T4" fmla="*/ 152 w 2288"/>
                <a:gd name="T5" fmla="*/ 19 h 38"/>
                <a:gd name="T6" fmla="*/ 199 w 2288"/>
                <a:gd name="T7" fmla="*/ 17 h 38"/>
                <a:gd name="T8" fmla="*/ 566 w 2288"/>
                <a:gd name="T9" fmla="*/ 25 h 38"/>
                <a:gd name="T10" fmla="*/ 710 w 2288"/>
                <a:gd name="T11" fmla="*/ 29 h 38"/>
                <a:gd name="T12" fmla="*/ 1040 w 2288"/>
                <a:gd name="T13" fmla="*/ 31 h 38"/>
                <a:gd name="T14" fmla="*/ 1426 w 2288"/>
                <a:gd name="T15" fmla="*/ 34 h 38"/>
                <a:gd name="T16" fmla="*/ 1706 w 2288"/>
                <a:gd name="T17" fmla="*/ 35 h 38"/>
                <a:gd name="T18" fmla="*/ 1898 w 2288"/>
                <a:gd name="T19" fmla="*/ 34 h 38"/>
                <a:gd name="T20" fmla="*/ 2020 w 2288"/>
                <a:gd name="T21" fmla="*/ 31 h 38"/>
                <a:gd name="T22" fmla="*/ 2182 w 2288"/>
                <a:gd name="T23" fmla="*/ 29 h 38"/>
                <a:gd name="T24" fmla="*/ 2210 w 2288"/>
                <a:gd name="T25" fmla="*/ 31 h 38"/>
                <a:gd name="T26" fmla="*/ 2286 w 2288"/>
                <a:gd name="T27" fmla="*/ 28 h 38"/>
                <a:gd name="T28" fmla="*/ 2287 w 2288"/>
                <a:gd name="T29" fmla="*/ 24 h 38"/>
                <a:gd name="T30" fmla="*/ 2283 w 2288"/>
                <a:gd name="T31" fmla="*/ 23 h 38"/>
                <a:gd name="T32" fmla="*/ 2210 w 2288"/>
                <a:gd name="T33" fmla="*/ 25 h 38"/>
                <a:gd name="T34" fmla="*/ 2183 w 2288"/>
                <a:gd name="T35" fmla="*/ 23 h 38"/>
                <a:gd name="T36" fmla="*/ 2020 w 2288"/>
                <a:gd name="T37" fmla="*/ 25 h 38"/>
                <a:gd name="T38" fmla="*/ 1898 w 2288"/>
                <a:gd name="T39" fmla="*/ 28 h 38"/>
                <a:gd name="T40" fmla="*/ 1706 w 2288"/>
                <a:gd name="T41" fmla="*/ 29 h 38"/>
                <a:gd name="T42" fmla="*/ 1426 w 2288"/>
                <a:gd name="T43" fmla="*/ 28 h 38"/>
                <a:gd name="T44" fmla="*/ 1040 w 2288"/>
                <a:gd name="T45" fmla="*/ 25 h 38"/>
                <a:gd name="T46" fmla="*/ 710 w 2288"/>
                <a:gd name="T47" fmla="*/ 23 h 38"/>
                <a:gd name="T48" fmla="*/ 567 w 2288"/>
                <a:gd name="T49" fmla="*/ 19 h 38"/>
                <a:gd name="T50" fmla="*/ 199 w 2288"/>
                <a:gd name="T51" fmla="*/ 11 h 38"/>
                <a:gd name="T52" fmla="*/ 152 w 2288"/>
                <a:gd name="T53" fmla="*/ 13 h 38"/>
                <a:gd name="T54" fmla="*/ 5 w 2288"/>
                <a:gd name="T55" fmla="*/ 1 h 38"/>
                <a:gd name="T56" fmla="*/ 1 w 2288"/>
                <a:gd name="T5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88" h="38">
                  <a:moveTo>
                    <a:pt x="1" y="2"/>
                  </a:moveTo>
                  <a:cubicBezTo>
                    <a:pt x="0" y="3"/>
                    <a:pt x="1" y="5"/>
                    <a:pt x="2" y="6"/>
                  </a:cubicBezTo>
                  <a:cubicBezTo>
                    <a:pt x="39" y="25"/>
                    <a:pt x="99" y="22"/>
                    <a:pt x="152" y="19"/>
                  </a:cubicBezTo>
                  <a:cubicBezTo>
                    <a:pt x="169" y="18"/>
                    <a:pt x="185" y="17"/>
                    <a:pt x="199" y="17"/>
                  </a:cubicBezTo>
                  <a:cubicBezTo>
                    <a:pt x="322" y="17"/>
                    <a:pt x="446" y="21"/>
                    <a:pt x="566" y="25"/>
                  </a:cubicBezTo>
                  <a:cubicBezTo>
                    <a:pt x="710" y="29"/>
                    <a:pt x="710" y="29"/>
                    <a:pt x="710" y="29"/>
                  </a:cubicBezTo>
                  <a:cubicBezTo>
                    <a:pt x="820" y="32"/>
                    <a:pt x="932" y="31"/>
                    <a:pt x="1040" y="31"/>
                  </a:cubicBezTo>
                  <a:cubicBezTo>
                    <a:pt x="1167" y="30"/>
                    <a:pt x="1297" y="29"/>
                    <a:pt x="1426" y="34"/>
                  </a:cubicBezTo>
                  <a:cubicBezTo>
                    <a:pt x="1519" y="37"/>
                    <a:pt x="1614" y="36"/>
                    <a:pt x="1706" y="35"/>
                  </a:cubicBezTo>
                  <a:cubicBezTo>
                    <a:pt x="1769" y="34"/>
                    <a:pt x="1834" y="34"/>
                    <a:pt x="1898" y="34"/>
                  </a:cubicBezTo>
                  <a:cubicBezTo>
                    <a:pt x="1939" y="35"/>
                    <a:pt x="1980" y="33"/>
                    <a:pt x="2020" y="31"/>
                  </a:cubicBezTo>
                  <a:cubicBezTo>
                    <a:pt x="2073" y="28"/>
                    <a:pt x="2128" y="26"/>
                    <a:pt x="2182" y="29"/>
                  </a:cubicBezTo>
                  <a:cubicBezTo>
                    <a:pt x="2191" y="29"/>
                    <a:pt x="2200" y="30"/>
                    <a:pt x="2210" y="31"/>
                  </a:cubicBezTo>
                  <a:cubicBezTo>
                    <a:pt x="2236" y="34"/>
                    <a:pt x="2266" y="38"/>
                    <a:pt x="2286" y="28"/>
                  </a:cubicBezTo>
                  <a:cubicBezTo>
                    <a:pt x="2287" y="28"/>
                    <a:pt x="2288" y="26"/>
                    <a:pt x="2287" y="24"/>
                  </a:cubicBezTo>
                  <a:cubicBezTo>
                    <a:pt x="2286" y="23"/>
                    <a:pt x="2285" y="22"/>
                    <a:pt x="2283" y="23"/>
                  </a:cubicBezTo>
                  <a:cubicBezTo>
                    <a:pt x="2265" y="32"/>
                    <a:pt x="2236" y="28"/>
                    <a:pt x="2210" y="25"/>
                  </a:cubicBezTo>
                  <a:cubicBezTo>
                    <a:pt x="2200" y="24"/>
                    <a:pt x="2191" y="23"/>
                    <a:pt x="2183" y="23"/>
                  </a:cubicBezTo>
                  <a:cubicBezTo>
                    <a:pt x="2128" y="20"/>
                    <a:pt x="2073" y="22"/>
                    <a:pt x="2020" y="25"/>
                  </a:cubicBezTo>
                  <a:cubicBezTo>
                    <a:pt x="1980" y="27"/>
                    <a:pt x="1938" y="29"/>
                    <a:pt x="1898" y="28"/>
                  </a:cubicBezTo>
                  <a:cubicBezTo>
                    <a:pt x="1834" y="28"/>
                    <a:pt x="1769" y="28"/>
                    <a:pt x="1706" y="29"/>
                  </a:cubicBezTo>
                  <a:cubicBezTo>
                    <a:pt x="1614" y="30"/>
                    <a:pt x="1519" y="32"/>
                    <a:pt x="1426" y="28"/>
                  </a:cubicBezTo>
                  <a:cubicBezTo>
                    <a:pt x="1297" y="23"/>
                    <a:pt x="1167" y="24"/>
                    <a:pt x="1040" y="25"/>
                  </a:cubicBezTo>
                  <a:cubicBezTo>
                    <a:pt x="932" y="25"/>
                    <a:pt x="820" y="26"/>
                    <a:pt x="710" y="23"/>
                  </a:cubicBezTo>
                  <a:cubicBezTo>
                    <a:pt x="567" y="19"/>
                    <a:pt x="567" y="19"/>
                    <a:pt x="567" y="19"/>
                  </a:cubicBezTo>
                  <a:cubicBezTo>
                    <a:pt x="446" y="15"/>
                    <a:pt x="322" y="11"/>
                    <a:pt x="199" y="11"/>
                  </a:cubicBezTo>
                  <a:cubicBezTo>
                    <a:pt x="185" y="11"/>
                    <a:pt x="169" y="12"/>
                    <a:pt x="152" y="13"/>
                  </a:cubicBezTo>
                  <a:cubicBezTo>
                    <a:pt x="100" y="16"/>
                    <a:pt x="40" y="19"/>
                    <a:pt x="5" y="1"/>
                  </a:cubicBezTo>
                  <a:cubicBezTo>
                    <a:pt x="4" y="0"/>
                    <a:pt x="2" y="0"/>
                    <a:pt x="1" y="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noFill/>
              <a:prstDash val="sysDash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3000" b="1">
                <a:solidFill>
                  <a:srgbClr val="00B050"/>
                </a:solidFill>
                <a:latin typeface="+mj-lt"/>
              </a:endParaRPr>
            </a:p>
          </p:txBody>
        </p:sp>
        <p:sp>
          <p:nvSpPr>
            <p:cNvPr id="11" name="文本框 24">
              <a:extLst>
                <a:ext uri="{FF2B5EF4-FFF2-40B4-BE49-F238E27FC236}">
                  <a16:creationId xmlns:a16="http://schemas.microsoft.com/office/drawing/2014/main" id="{A21771E8-ECE7-ED25-0A02-53857FD46E94}"/>
                </a:ext>
              </a:extLst>
            </p:cNvPr>
            <p:cNvSpPr txBox="1"/>
            <p:nvPr/>
          </p:nvSpPr>
          <p:spPr>
            <a:xfrm>
              <a:off x="2730248" y="2339371"/>
              <a:ext cx="661213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3000" b="1">
                  <a:solidFill>
                    <a:srgbClr val="00B050"/>
                  </a:solidFill>
                  <a:latin typeface="+mj-lt"/>
                  <a:ea typeface="汉仪喵魂体W" panose="00020600040101010101" pitchFamily="18" charset="-122"/>
                </a:rPr>
                <a:t>1. Tọa độ của vectơ với một hệ trục tọa độ</a:t>
              </a:r>
              <a:endParaRPr lang="zh-CN" altLang="en-US" sz="3000" b="1" dirty="0">
                <a:solidFill>
                  <a:srgbClr val="00B050"/>
                </a:solidFill>
                <a:latin typeface="+mj-lt"/>
                <a:ea typeface="汉仪喵魂体W" panose="00020600040101010101" pitchFamily="18" charset="-122"/>
              </a:endParaRPr>
            </a:p>
          </p:txBody>
        </p:sp>
      </p:grpSp>
      <p:grpSp>
        <p:nvGrpSpPr>
          <p:cNvPr id="12" name="组合 26">
            <a:extLst>
              <a:ext uri="{FF2B5EF4-FFF2-40B4-BE49-F238E27FC236}">
                <a16:creationId xmlns:a16="http://schemas.microsoft.com/office/drawing/2014/main" id="{F69B56CD-4970-30BD-C7F6-65A962CE9CDF}"/>
              </a:ext>
            </a:extLst>
          </p:cNvPr>
          <p:cNvGrpSpPr/>
          <p:nvPr/>
        </p:nvGrpSpPr>
        <p:grpSpPr>
          <a:xfrm>
            <a:off x="4588625" y="4789485"/>
            <a:ext cx="7315200" cy="790212"/>
            <a:chOff x="2349787" y="2338141"/>
            <a:chExt cx="7315200" cy="790212"/>
          </a:xfrm>
        </p:grpSpPr>
        <p:sp>
          <p:nvSpPr>
            <p:cNvPr id="13" name="Freeform 5">
              <a:extLst>
                <a:ext uri="{FF2B5EF4-FFF2-40B4-BE49-F238E27FC236}">
                  <a16:creationId xmlns:a16="http://schemas.microsoft.com/office/drawing/2014/main" id="{30ED9390-278A-EE76-A0DF-28563A110BDB}"/>
                </a:ext>
              </a:extLst>
            </p:cNvPr>
            <p:cNvSpPr/>
            <p:nvPr/>
          </p:nvSpPr>
          <p:spPr bwMode="auto">
            <a:xfrm>
              <a:off x="2349787" y="2979785"/>
              <a:ext cx="7315200" cy="148568"/>
            </a:xfrm>
            <a:custGeom>
              <a:avLst/>
              <a:gdLst>
                <a:gd name="T0" fmla="*/ 1 w 2288"/>
                <a:gd name="T1" fmla="*/ 2 h 38"/>
                <a:gd name="T2" fmla="*/ 2 w 2288"/>
                <a:gd name="T3" fmla="*/ 6 h 38"/>
                <a:gd name="T4" fmla="*/ 152 w 2288"/>
                <a:gd name="T5" fmla="*/ 19 h 38"/>
                <a:gd name="T6" fmla="*/ 199 w 2288"/>
                <a:gd name="T7" fmla="*/ 17 h 38"/>
                <a:gd name="T8" fmla="*/ 566 w 2288"/>
                <a:gd name="T9" fmla="*/ 25 h 38"/>
                <a:gd name="T10" fmla="*/ 710 w 2288"/>
                <a:gd name="T11" fmla="*/ 29 h 38"/>
                <a:gd name="T12" fmla="*/ 1040 w 2288"/>
                <a:gd name="T13" fmla="*/ 31 h 38"/>
                <a:gd name="T14" fmla="*/ 1426 w 2288"/>
                <a:gd name="T15" fmla="*/ 34 h 38"/>
                <a:gd name="T16" fmla="*/ 1706 w 2288"/>
                <a:gd name="T17" fmla="*/ 35 h 38"/>
                <a:gd name="T18" fmla="*/ 1898 w 2288"/>
                <a:gd name="T19" fmla="*/ 34 h 38"/>
                <a:gd name="T20" fmla="*/ 2020 w 2288"/>
                <a:gd name="T21" fmla="*/ 31 h 38"/>
                <a:gd name="T22" fmla="*/ 2182 w 2288"/>
                <a:gd name="T23" fmla="*/ 29 h 38"/>
                <a:gd name="T24" fmla="*/ 2210 w 2288"/>
                <a:gd name="T25" fmla="*/ 31 h 38"/>
                <a:gd name="T26" fmla="*/ 2286 w 2288"/>
                <a:gd name="T27" fmla="*/ 28 h 38"/>
                <a:gd name="T28" fmla="*/ 2287 w 2288"/>
                <a:gd name="T29" fmla="*/ 24 h 38"/>
                <a:gd name="T30" fmla="*/ 2283 w 2288"/>
                <a:gd name="T31" fmla="*/ 23 h 38"/>
                <a:gd name="T32" fmla="*/ 2210 w 2288"/>
                <a:gd name="T33" fmla="*/ 25 h 38"/>
                <a:gd name="T34" fmla="*/ 2183 w 2288"/>
                <a:gd name="T35" fmla="*/ 23 h 38"/>
                <a:gd name="T36" fmla="*/ 2020 w 2288"/>
                <a:gd name="T37" fmla="*/ 25 h 38"/>
                <a:gd name="T38" fmla="*/ 1898 w 2288"/>
                <a:gd name="T39" fmla="*/ 28 h 38"/>
                <a:gd name="T40" fmla="*/ 1706 w 2288"/>
                <a:gd name="T41" fmla="*/ 29 h 38"/>
                <a:gd name="T42" fmla="*/ 1426 w 2288"/>
                <a:gd name="T43" fmla="*/ 28 h 38"/>
                <a:gd name="T44" fmla="*/ 1040 w 2288"/>
                <a:gd name="T45" fmla="*/ 25 h 38"/>
                <a:gd name="T46" fmla="*/ 710 w 2288"/>
                <a:gd name="T47" fmla="*/ 23 h 38"/>
                <a:gd name="T48" fmla="*/ 567 w 2288"/>
                <a:gd name="T49" fmla="*/ 19 h 38"/>
                <a:gd name="T50" fmla="*/ 199 w 2288"/>
                <a:gd name="T51" fmla="*/ 11 h 38"/>
                <a:gd name="T52" fmla="*/ 152 w 2288"/>
                <a:gd name="T53" fmla="*/ 13 h 38"/>
                <a:gd name="T54" fmla="*/ 5 w 2288"/>
                <a:gd name="T55" fmla="*/ 1 h 38"/>
                <a:gd name="T56" fmla="*/ 1 w 2288"/>
                <a:gd name="T5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88" h="38">
                  <a:moveTo>
                    <a:pt x="1" y="2"/>
                  </a:moveTo>
                  <a:cubicBezTo>
                    <a:pt x="0" y="3"/>
                    <a:pt x="1" y="5"/>
                    <a:pt x="2" y="6"/>
                  </a:cubicBezTo>
                  <a:cubicBezTo>
                    <a:pt x="39" y="25"/>
                    <a:pt x="99" y="22"/>
                    <a:pt x="152" y="19"/>
                  </a:cubicBezTo>
                  <a:cubicBezTo>
                    <a:pt x="169" y="18"/>
                    <a:pt x="185" y="17"/>
                    <a:pt x="199" y="17"/>
                  </a:cubicBezTo>
                  <a:cubicBezTo>
                    <a:pt x="322" y="17"/>
                    <a:pt x="446" y="21"/>
                    <a:pt x="566" y="25"/>
                  </a:cubicBezTo>
                  <a:cubicBezTo>
                    <a:pt x="710" y="29"/>
                    <a:pt x="710" y="29"/>
                    <a:pt x="710" y="29"/>
                  </a:cubicBezTo>
                  <a:cubicBezTo>
                    <a:pt x="820" y="32"/>
                    <a:pt x="932" y="31"/>
                    <a:pt x="1040" y="31"/>
                  </a:cubicBezTo>
                  <a:cubicBezTo>
                    <a:pt x="1167" y="30"/>
                    <a:pt x="1297" y="29"/>
                    <a:pt x="1426" y="34"/>
                  </a:cubicBezTo>
                  <a:cubicBezTo>
                    <a:pt x="1519" y="37"/>
                    <a:pt x="1614" y="36"/>
                    <a:pt x="1706" y="35"/>
                  </a:cubicBezTo>
                  <a:cubicBezTo>
                    <a:pt x="1769" y="34"/>
                    <a:pt x="1834" y="34"/>
                    <a:pt x="1898" y="34"/>
                  </a:cubicBezTo>
                  <a:cubicBezTo>
                    <a:pt x="1939" y="35"/>
                    <a:pt x="1980" y="33"/>
                    <a:pt x="2020" y="31"/>
                  </a:cubicBezTo>
                  <a:cubicBezTo>
                    <a:pt x="2073" y="28"/>
                    <a:pt x="2128" y="26"/>
                    <a:pt x="2182" y="29"/>
                  </a:cubicBezTo>
                  <a:cubicBezTo>
                    <a:pt x="2191" y="29"/>
                    <a:pt x="2200" y="30"/>
                    <a:pt x="2210" y="31"/>
                  </a:cubicBezTo>
                  <a:cubicBezTo>
                    <a:pt x="2236" y="34"/>
                    <a:pt x="2266" y="38"/>
                    <a:pt x="2286" y="28"/>
                  </a:cubicBezTo>
                  <a:cubicBezTo>
                    <a:pt x="2287" y="28"/>
                    <a:pt x="2288" y="26"/>
                    <a:pt x="2287" y="24"/>
                  </a:cubicBezTo>
                  <a:cubicBezTo>
                    <a:pt x="2286" y="23"/>
                    <a:pt x="2285" y="22"/>
                    <a:pt x="2283" y="23"/>
                  </a:cubicBezTo>
                  <a:cubicBezTo>
                    <a:pt x="2265" y="32"/>
                    <a:pt x="2236" y="28"/>
                    <a:pt x="2210" y="25"/>
                  </a:cubicBezTo>
                  <a:cubicBezTo>
                    <a:pt x="2200" y="24"/>
                    <a:pt x="2191" y="23"/>
                    <a:pt x="2183" y="23"/>
                  </a:cubicBezTo>
                  <a:cubicBezTo>
                    <a:pt x="2128" y="20"/>
                    <a:pt x="2073" y="22"/>
                    <a:pt x="2020" y="25"/>
                  </a:cubicBezTo>
                  <a:cubicBezTo>
                    <a:pt x="1980" y="27"/>
                    <a:pt x="1938" y="29"/>
                    <a:pt x="1898" y="28"/>
                  </a:cubicBezTo>
                  <a:cubicBezTo>
                    <a:pt x="1834" y="28"/>
                    <a:pt x="1769" y="28"/>
                    <a:pt x="1706" y="29"/>
                  </a:cubicBezTo>
                  <a:cubicBezTo>
                    <a:pt x="1614" y="30"/>
                    <a:pt x="1519" y="32"/>
                    <a:pt x="1426" y="28"/>
                  </a:cubicBezTo>
                  <a:cubicBezTo>
                    <a:pt x="1297" y="23"/>
                    <a:pt x="1167" y="24"/>
                    <a:pt x="1040" y="25"/>
                  </a:cubicBezTo>
                  <a:cubicBezTo>
                    <a:pt x="932" y="25"/>
                    <a:pt x="820" y="26"/>
                    <a:pt x="710" y="23"/>
                  </a:cubicBezTo>
                  <a:cubicBezTo>
                    <a:pt x="567" y="19"/>
                    <a:pt x="567" y="19"/>
                    <a:pt x="567" y="19"/>
                  </a:cubicBezTo>
                  <a:cubicBezTo>
                    <a:pt x="446" y="15"/>
                    <a:pt x="322" y="11"/>
                    <a:pt x="199" y="11"/>
                  </a:cubicBezTo>
                  <a:cubicBezTo>
                    <a:pt x="185" y="11"/>
                    <a:pt x="169" y="12"/>
                    <a:pt x="152" y="13"/>
                  </a:cubicBezTo>
                  <a:cubicBezTo>
                    <a:pt x="100" y="16"/>
                    <a:pt x="40" y="19"/>
                    <a:pt x="5" y="1"/>
                  </a:cubicBezTo>
                  <a:cubicBezTo>
                    <a:pt x="4" y="0"/>
                    <a:pt x="2" y="0"/>
                    <a:pt x="1" y="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noFill/>
              <a:prstDash val="sysDash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3000" b="1">
                <a:solidFill>
                  <a:srgbClr val="00B050"/>
                </a:solidFill>
                <a:latin typeface="+mj-lt"/>
              </a:endParaRPr>
            </a:p>
          </p:txBody>
        </p:sp>
        <p:sp>
          <p:nvSpPr>
            <p:cNvPr id="14" name="文本框 28">
              <a:extLst>
                <a:ext uri="{FF2B5EF4-FFF2-40B4-BE49-F238E27FC236}">
                  <a16:creationId xmlns:a16="http://schemas.microsoft.com/office/drawing/2014/main" id="{B21D1FB0-BAFD-A01E-56FD-3A89AD24D336}"/>
                </a:ext>
              </a:extLst>
            </p:cNvPr>
            <p:cNvSpPr txBox="1"/>
            <p:nvPr/>
          </p:nvSpPr>
          <p:spPr>
            <a:xfrm>
              <a:off x="2502140" y="2338141"/>
              <a:ext cx="682577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3000" b="1">
                  <a:solidFill>
                    <a:srgbClr val="00B050"/>
                  </a:solidFill>
                  <a:latin typeface="+mj-lt"/>
                  <a:ea typeface="汉仪喵魂体W" panose="00020600040101010101" pitchFamily="18" charset="-122"/>
                </a:rPr>
                <a:t>2. Biểu thức tọa độ của các phép toán vectơ</a:t>
              </a:r>
              <a:endParaRPr lang="zh-CN" altLang="en-US" sz="3000" b="1">
                <a:solidFill>
                  <a:srgbClr val="00B050"/>
                </a:solidFill>
                <a:latin typeface="+mj-lt"/>
                <a:ea typeface="汉仪喵魂体W" panose="00020600040101010101" pitchFamily="18" charset="-122"/>
              </a:endParaRPr>
            </a:p>
          </p:txBody>
        </p:sp>
      </p:grpSp>
      <p:grpSp>
        <p:nvGrpSpPr>
          <p:cNvPr id="15" name="组合 29">
            <a:extLst>
              <a:ext uri="{FF2B5EF4-FFF2-40B4-BE49-F238E27FC236}">
                <a16:creationId xmlns:a16="http://schemas.microsoft.com/office/drawing/2014/main" id="{96AC8020-442C-93FF-3835-5C8D5DA92201}"/>
              </a:ext>
            </a:extLst>
          </p:cNvPr>
          <p:cNvGrpSpPr/>
          <p:nvPr/>
        </p:nvGrpSpPr>
        <p:grpSpPr>
          <a:xfrm>
            <a:off x="4757279" y="5667343"/>
            <a:ext cx="4572000" cy="671788"/>
            <a:chOff x="3682549" y="2338468"/>
            <a:chExt cx="4572000" cy="671788"/>
          </a:xfrm>
        </p:grpSpPr>
        <p:sp>
          <p:nvSpPr>
            <p:cNvPr id="16" name="Freeform 5">
              <a:extLst>
                <a:ext uri="{FF2B5EF4-FFF2-40B4-BE49-F238E27FC236}">
                  <a16:creationId xmlns:a16="http://schemas.microsoft.com/office/drawing/2014/main" id="{E73A5B9E-5E92-17C3-7D60-24E280D3A8CF}"/>
                </a:ext>
              </a:extLst>
            </p:cNvPr>
            <p:cNvSpPr/>
            <p:nvPr/>
          </p:nvSpPr>
          <p:spPr bwMode="auto">
            <a:xfrm>
              <a:off x="3682549" y="2861688"/>
              <a:ext cx="4572000" cy="148568"/>
            </a:xfrm>
            <a:custGeom>
              <a:avLst/>
              <a:gdLst>
                <a:gd name="T0" fmla="*/ 1 w 2288"/>
                <a:gd name="T1" fmla="*/ 2 h 38"/>
                <a:gd name="T2" fmla="*/ 2 w 2288"/>
                <a:gd name="T3" fmla="*/ 6 h 38"/>
                <a:gd name="T4" fmla="*/ 152 w 2288"/>
                <a:gd name="T5" fmla="*/ 19 h 38"/>
                <a:gd name="T6" fmla="*/ 199 w 2288"/>
                <a:gd name="T7" fmla="*/ 17 h 38"/>
                <a:gd name="T8" fmla="*/ 566 w 2288"/>
                <a:gd name="T9" fmla="*/ 25 h 38"/>
                <a:gd name="T10" fmla="*/ 710 w 2288"/>
                <a:gd name="T11" fmla="*/ 29 h 38"/>
                <a:gd name="T12" fmla="*/ 1040 w 2288"/>
                <a:gd name="T13" fmla="*/ 31 h 38"/>
                <a:gd name="T14" fmla="*/ 1426 w 2288"/>
                <a:gd name="T15" fmla="*/ 34 h 38"/>
                <a:gd name="T16" fmla="*/ 1706 w 2288"/>
                <a:gd name="T17" fmla="*/ 35 h 38"/>
                <a:gd name="T18" fmla="*/ 1898 w 2288"/>
                <a:gd name="T19" fmla="*/ 34 h 38"/>
                <a:gd name="T20" fmla="*/ 2020 w 2288"/>
                <a:gd name="T21" fmla="*/ 31 h 38"/>
                <a:gd name="T22" fmla="*/ 2182 w 2288"/>
                <a:gd name="T23" fmla="*/ 29 h 38"/>
                <a:gd name="T24" fmla="*/ 2210 w 2288"/>
                <a:gd name="T25" fmla="*/ 31 h 38"/>
                <a:gd name="T26" fmla="*/ 2286 w 2288"/>
                <a:gd name="T27" fmla="*/ 28 h 38"/>
                <a:gd name="T28" fmla="*/ 2287 w 2288"/>
                <a:gd name="T29" fmla="*/ 24 h 38"/>
                <a:gd name="T30" fmla="*/ 2283 w 2288"/>
                <a:gd name="T31" fmla="*/ 23 h 38"/>
                <a:gd name="T32" fmla="*/ 2210 w 2288"/>
                <a:gd name="T33" fmla="*/ 25 h 38"/>
                <a:gd name="T34" fmla="*/ 2183 w 2288"/>
                <a:gd name="T35" fmla="*/ 23 h 38"/>
                <a:gd name="T36" fmla="*/ 2020 w 2288"/>
                <a:gd name="T37" fmla="*/ 25 h 38"/>
                <a:gd name="T38" fmla="*/ 1898 w 2288"/>
                <a:gd name="T39" fmla="*/ 28 h 38"/>
                <a:gd name="T40" fmla="*/ 1706 w 2288"/>
                <a:gd name="T41" fmla="*/ 29 h 38"/>
                <a:gd name="T42" fmla="*/ 1426 w 2288"/>
                <a:gd name="T43" fmla="*/ 28 h 38"/>
                <a:gd name="T44" fmla="*/ 1040 w 2288"/>
                <a:gd name="T45" fmla="*/ 25 h 38"/>
                <a:gd name="T46" fmla="*/ 710 w 2288"/>
                <a:gd name="T47" fmla="*/ 23 h 38"/>
                <a:gd name="T48" fmla="*/ 567 w 2288"/>
                <a:gd name="T49" fmla="*/ 19 h 38"/>
                <a:gd name="T50" fmla="*/ 199 w 2288"/>
                <a:gd name="T51" fmla="*/ 11 h 38"/>
                <a:gd name="T52" fmla="*/ 152 w 2288"/>
                <a:gd name="T53" fmla="*/ 13 h 38"/>
                <a:gd name="T54" fmla="*/ 5 w 2288"/>
                <a:gd name="T55" fmla="*/ 1 h 38"/>
                <a:gd name="T56" fmla="*/ 1 w 2288"/>
                <a:gd name="T57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288" h="38">
                  <a:moveTo>
                    <a:pt x="1" y="2"/>
                  </a:moveTo>
                  <a:cubicBezTo>
                    <a:pt x="0" y="3"/>
                    <a:pt x="1" y="5"/>
                    <a:pt x="2" y="6"/>
                  </a:cubicBezTo>
                  <a:cubicBezTo>
                    <a:pt x="39" y="25"/>
                    <a:pt x="99" y="22"/>
                    <a:pt x="152" y="19"/>
                  </a:cubicBezTo>
                  <a:cubicBezTo>
                    <a:pt x="169" y="18"/>
                    <a:pt x="185" y="17"/>
                    <a:pt x="199" y="17"/>
                  </a:cubicBezTo>
                  <a:cubicBezTo>
                    <a:pt x="322" y="17"/>
                    <a:pt x="446" y="21"/>
                    <a:pt x="566" y="25"/>
                  </a:cubicBezTo>
                  <a:cubicBezTo>
                    <a:pt x="710" y="29"/>
                    <a:pt x="710" y="29"/>
                    <a:pt x="710" y="29"/>
                  </a:cubicBezTo>
                  <a:cubicBezTo>
                    <a:pt x="820" y="32"/>
                    <a:pt x="932" y="31"/>
                    <a:pt x="1040" y="31"/>
                  </a:cubicBezTo>
                  <a:cubicBezTo>
                    <a:pt x="1167" y="30"/>
                    <a:pt x="1297" y="29"/>
                    <a:pt x="1426" y="34"/>
                  </a:cubicBezTo>
                  <a:cubicBezTo>
                    <a:pt x="1519" y="37"/>
                    <a:pt x="1614" y="36"/>
                    <a:pt x="1706" y="35"/>
                  </a:cubicBezTo>
                  <a:cubicBezTo>
                    <a:pt x="1769" y="34"/>
                    <a:pt x="1834" y="34"/>
                    <a:pt x="1898" y="34"/>
                  </a:cubicBezTo>
                  <a:cubicBezTo>
                    <a:pt x="1939" y="35"/>
                    <a:pt x="1980" y="33"/>
                    <a:pt x="2020" y="31"/>
                  </a:cubicBezTo>
                  <a:cubicBezTo>
                    <a:pt x="2073" y="28"/>
                    <a:pt x="2128" y="26"/>
                    <a:pt x="2182" y="29"/>
                  </a:cubicBezTo>
                  <a:cubicBezTo>
                    <a:pt x="2191" y="29"/>
                    <a:pt x="2200" y="30"/>
                    <a:pt x="2210" y="31"/>
                  </a:cubicBezTo>
                  <a:cubicBezTo>
                    <a:pt x="2236" y="34"/>
                    <a:pt x="2266" y="38"/>
                    <a:pt x="2286" y="28"/>
                  </a:cubicBezTo>
                  <a:cubicBezTo>
                    <a:pt x="2287" y="28"/>
                    <a:pt x="2288" y="26"/>
                    <a:pt x="2287" y="24"/>
                  </a:cubicBezTo>
                  <a:cubicBezTo>
                    <a:pt x="2286" y="23"/>
                    <a:pt x="2285" y="22"/>
                    <a:pt x="2283" y="23"/>
                  </a:cubicBezTo>
                  <a:cubicBezTo>
                    <a:pt x="2265" y="32"/>
                    <a:pt x="2236" y="28"/>
                    <a:pt x="2210" y="25"/>
                  </a:cubicBezTo>
                  <a:cubicBezTo>
                    <a:pt x="2200" y="24"/>
                    <a:pt x="2191" y="23"/>
                    <a:pt x="2183" y="23"/>
                  </a:cubicBezTo>
                  <a:cubicBezTo>
                    <a:pt x="2128" y="20"/>
                    <a:pt x="2073" y="22"/>
                    <a:pt x="2020" y="25"/>
                  </a:cubicBezTo>
                  <a:cubicBezTo>
                    <a:pt x="1980" y="27"/>
                    <a:pt x="1938" y="29"/>
                    <a:pt x="1898" y="28"/>
                  </a:cubicBezTo>
                  <a:cubicBezTo>
                    <a:pt x="1834" y="28"/>
                    <a:pt x="1769" y="28"/>
                    <a:pt x="1706" y="29"/>
                  </a:cubicBezTo>
                  <a:cubicBezTo>
                    <a:pt x="1614" y="30"/>
                    <a:pt x="1519" y="32"/>
                    <a:pt x="1426" y="28"/>
                  </a:cubicBezTo>
                  <a:cubicBezTo>
                    <a:pt x="1297" y="23"/>
                    <a:pt x="1167" y="24"/>
                    <a:pt x="1040" y="25"/>
                  </a:cubicBezTo>
                  <a:cubicBezTo>
                    <a:pt x="932" y="25"/>
                    <a:pt x="820" y="26"/>
                    <a:pt x="710" y="23"/>
                  </a:cubicBezTo>
                  <a:cubicBezTo>
                    <a:pt x="567" y="19"/>
                    <a:pt x="567" y="19"/>
                    <a:pt x="567" y="19"/>
                  </a:cubicBezTo>
                  <a:cubicBezTo>
                    <a:pt x="446" y="15"/>
                    <a:pt x="322" y="11"/>
                    <a:pt x="199" y="11"/>
                  </a:cubicBezTo>
                  <a:cubicBezTo>
                    <a:pt x="185" y="11"/>
                    <a:pt x="169" y="12"/>
                    <a:pt x="152" y="13"/>
                  </a:cubicBezTo>
                  <a:cubicBezTo>
                    <a:pt x="100" y="16"/>
                    <a:pt x="40" y="19"/>
                    <a:pt x="5" y="1"/>
                  </a:cubicBezTo>
                  <a:cubicBezTo>
                    <a:pt x="4" y="0"/>
                    <a:pt x="2" y="0"/>
                    <a:pt x="1" y="2"/>
                  </a:cubicBezTo>
                  <a:close/>
                </a:path>
              </a:pathLst>
            </a:custGeom>
            <a:solidFill>
              <a:schemeClr val="bg1"/>
            </a:solidFill>
            <a:ln w="38100">
              <a:noFill/>
              <a:prstDash val="sysDash"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 sz="3000" b="1">
                <a:solidFill>
                  <a:srgbClr val="00B050"/>
                </a:solidFill>
                <a:latin typeface="+mj-lt"/>
              </a:endParaRPr>
            </a:p>
          </p:txBody>
        </p:sp>
        <p:sp>
          <p:nvSpPr>
            <p:cNvPr id="17" name="文本框 31">
              <a:extLst>
                <a:ext uri="{FF2B5EF4-FFF2-40B4-BE49-F238E27FC236}">
                  <a16:creationId xmlns:a16="http://schemas.microsoft.com/office/drawing/2014/main" id="{768EC096-4B8B-47F6-C4AA-B7FD704BD285}"/>
                </a:ext>
              </a:extLst>
            </p:cNvPr>
            <p:cNvSpPr txBox="1"/>
            <p:nvPr/>
          </p:nvSpPr>
          <p:spPr>
            <a:xfrm>
              <a:off x="3704611" y="2338468"/>
              <a:ext cx="442082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3000" b="1">
                  <a:solidFill>
                    <a:srgbClr val="00B050"/>
                  </a:solidFill>
                  <a:latin typeface="+mj-lt"/>
                  <a:ea typeface="汉仪喵魂体W" panose="00020600040101010101" pitchFamily="18" charset="-122"/>
                </a:rPr>
                <a:t>3. Áp dụng của tọa độ vectơ</a:t>
              </a:r>
              <a:endParaRPr lang="zh-CN" altLang="en-US" sz="3000" b="1">
                <a:solidFill>
                  <a:srgbClr val="00B050"/>
                </a:solidFill>
                <a:latin typeface="+mj-lt"/>
                <a:ea typeface="汉仪喵魂体W" panose="00020600040101010101" pitchFamily="18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0528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17C4B1-F383-CCDB-90E6-DB731AC29DC3}"/>
              </a:ext>
            </a:extLst>
          </p:cNvPr>
          <p:cNvSpPr txBox="1"/>
          <p:nvPr/>
        </p:nvSpPr>
        <p:spPr>
          <a:xfrm>
            <a:off x="504471" y="178193"/>
            <a:ext cx="9752187" cy="555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. Toạ độ của vectơ đối với một hệ trục toạ độ</a:t>
            </a:r>
            <a:endParaRPr lang="en-US" sz="2800" b="1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12DC88-BF79-59C1-F4E5-2F9A38157E7A}"/>
              </a:ext>
            </a:extLst>
          </p:cNvPr>
          <p:cNvSpPr txBox="1"/>
          <p:nvPr/>
        </p:nvSpPr>
        <p:spPr>
          <a:xfrm>
            <a:off x="1327007" y="621737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Tọa độ của một điểm</a:t>
            </a:r>
            <a:endParaRPr lang="en-US" sz="24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D337E92-4939-FFE5-22D0-FF1DC51C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6B3729-EBD3-12B8-CACE-6BF4C129B4B3}"/>
                  </a:ext>
                </a:extLst>
              </p:cNvPr>
              <p:cNvSpPr txBox="1"/>
              <p:nvPr/>
            </p:nvSpPr>
            <p:spPr>
              <a:xfrm>
                <a:off x="1008943" y="1063881"/>
                <a:ext cx="10309297" cy="19134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200" b="1" u="sng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í dụ 1: </a:t>
                </a:r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ong mặt phẳng Oxy, cho ba điểm D(-1; 4), E(0; -3), F(5; 0).</a:t>
                </a:r>
                <a:endParaRPr lang="en-US" sz="22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a) Vẽ các điểm D, E, F trên mặt phẳng Oxy.</a:t>
                </a:r>
                <a:endParaRPr lang="en-US" sz="22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b) Tìm toạ độ của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𝐷</m:t>
                        </m:r>
                      </m:e>
                    </m:acc>
                  </m:oMath>
                </a14:m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𝐸</m:t>
                        </m:r>
                      </m:e>
                    </m:acc>
                    <m:r>
                      <a:rPr lang="en-US" sz="2200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𝐹</m:t>
                        </m:r>
                      </m:e>
                    </m:acc>
                  </m:oMath>
                </a14:m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sz="22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c) Vẽ và tìm toạ độ hai vectơ đơn v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2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2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lần lượt trên hai trục toạ độ Ox và Oy.</a:t>
                </a:r>
                <a:endParaRPr lang="en-US" sz="22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6B3729-EBD3-12B8-CACE-6BF4C129B4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943" y="1063881"/>
                <a:ext cx="10309297" cy="1913409"/>
              </a:xfrm>
              <a:prstGeom prst="rect">
                <a:avLst/>
              </a:prstGeom>
              <a:blipFill>
                <a:blip r:embed="rId2"/>
                <a:stretch>
                  <a:fillRect l="-769" t="-2556" b="-5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8BBA111-F9DA-7155-185A-B1020BBA19CC}"/>
              </a:ext>
            </a:extLst>
          </p:cNvPr>
          <p:cNvSpPr txBox="1"/>
          <p:nvPr/>
        </p:nvSpPr>
        <p:spPr>
          <a:xfrm>
            <a:off x="5380564" y="2967335"/>
            <a:ext cx="10947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u="sng">
                <a:solidFill>
                  <a:srgbClr val="FF000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Giải</a:t>
            </a:r>
            <a:endParaRPr lang="en-US" sz="240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B12B7FA8-C54E-DD5E-1292-00C5DFA4C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860" y="3249254"/>
            <a:ext cx="3299060" cy="3560797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0320DD89-67B9-FDC2-E91A-739FAD95F0D8}"/>
              </a:ext>
            </a:extLst>
          </p:cNvPr>
          <p:cNvSpPr txBox="1"/>
          <p:nvPr/>
        </p:nvSpPr>
        <p:spPr>
          <a:xfrm>
            <a:off x="235370" y="3526135"/>
            <a:ext cx="10947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a)</a:t>
            </a:r>
            <a:endParaRPr lang="en-US" sz="2400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9E6D1ED1-1E4E-8017-C165-860CA3F20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746011"/>
              </p:ext>
            </p:extLst>
          </p:nvPr>
        </p:nvGraphicFramePr>
        <p:xfrm>
          <a:off x="4656138" y="3526136"/>
          <a:ext cx="547589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279360" progId="Equation.DSMT4">
                  <p:embed/>
                </p:oleObj>
              </mc:Choice>
              <mc:Fallback>
                <p:oleObj name="Equation" r:id="rId4" imgW="2793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6138" y="3526136"/>
                        <a:ext cx="547589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:a16="http://schemas.microsoft.com/office/drawing/2014/main" id="{B923301D-96B8-26D4-EE7F-F86E901A033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73" y="4207135"/>
            <a:ext cx="2298102" cy="2336192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19F1A8E3-C013-EE21-F277-8DD2A0BD3330}"/>
              </a:ext>
            </a:extLst>
          </p:cNvPr>
          <p:cNvSpPr txBox="1"/>
          <p:nvPr/>
        </p:nvSpPr>
        <p:spPr>
          <a:xfrm>
            <a:off x="4585018" y="4208431"/>
            <a:ext cx="10947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c)</a:t>
            </a:r>
            <a:endParaRPr lang="en-US" sz="240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93B7BA2-1543-1DA1-9629-4CC8562F5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94915"/>
              </p:ext>
            </p:extLst>
          </p:nvPr>
        </p:nvGraphicFramePr>
        <p:xfrm>
          <a:off x="8093393" y="4750554"/>
          <a:ext cx="2615247" cy="578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47182" imgH="276516" progId="Equation.DSMT4">
                  <p:embed/>
                </p:oleObj>
              </mc:Choice>
              <mc:Fallback>
                <p:oleObj name="Equation" r:id="rId7" imgW="1247182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93393" y="4750554"/>
                        <a:ext cx="2615247" cy="578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73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  <p:bldP spid="26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96521"/>
            <a:ext cx="8982075" cy="990600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7A9EDC-159E-47EA-8633-0149EFB3EE97}"/>
                  </a:ext>
                </a:extLst>
              </p:cNvPr>
              <p:cNvSpPr txBox="1"/>
              <p:nvPr/>
            </p:nvSpPr>
            <p:spPr>
              <a:xfrm>
                <a:off x="1695450" y="3868004"/>
                <a:ext cx="107251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L: a)Ta </a:t>
                </a:r>
                <a:r>
                  <a:rPr lang="en-US" sz="24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7A9EDC-159E-47EA-8633-0149EFB3E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50" y="3868004"/>
                <a:ext cx="10725150" cy="516232"/>
              </a:xfrm>
              <a:prstGeom prst="rect">
                <a:avLst/>
              </a:prstGeom>
              <a:blipFill>
                <a:blip r:embed="rId2"/>
                <a:stretch>
                  <a:fillRect l="-85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8253F0-138E-4E7F-BA16-005F31EDC925}"/>
                  </a:ext>
                </a:extLst>
              </p:cNvPr>
              <p:cNvSpPr txBox="1"/>
              <p:nvPr/>
            </p:nvSpPr>
            <p:spPr>
              <a:xfrm>
                <a:off x="1695450" y="4483696"/>
                <a:ext cx="5762625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8253F0-138E-4E7F-BA16-005F31EDC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50" y="4483696"/>
                <a:ext cx="5762625" cy="51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8BF18F3-BF1A-4AC5-85A4-20078BA36019}"/>
                  </a:ext>
                </a:extLst>
              </p:cNvPr>
              <p:cNvSpPr txBox="1"/>
              <p:nvPr/>
            </p:nvSpPr>
            <p:spPr>
              <a:xfrm>
                <a:off x="5715000" y="4531672"/>
                <a:ext cx="3790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8BF18F3-BF1A-4AC5-85A4-20078BA36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4531672"/>
                <a:ext cx="3790950" cy="461665"/>
              </a:xfrm>
              <a:prstGeom prst="rect">
                <a:avLst/>
              </a:prstGeom>
              <a:blipFill>
                <a:blip r:embed="rId4"/>
                <a:stretch>
                  <a:fillRect t="-17105" r="-5958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255A80E-EB09-4E9F-A56E-09D6672354FC}"/>
                  </a:ext>
                </a:extLst>
              </p:cNvPr>
              <p:cNvSpPr txBox="1"/>
              <p:nvPr/>
            </p:nvSpPr>
            <p:spPr>
              <a:xfrm>
                <a:off x="1695450" y="5083939"/>
                <a:ext cx="6296025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255A80E-EB09-4E9F-A56E-09D6672354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50" y="5083939"/>
                <a:ext cx="6296025" cy="5162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98229F4-1BF0-4924-A703-B1717825BF12}"/>
                  </a:ext>
                </a:extLst>
              </p:cNvPr>
              <p:cNvSpPr txBox="1"/>
              <p:nvPr/>
            </p:nvSpPr>
            <p:spPr>
              <a:xfrm>
                <a:off x="5715000" y="5133584"/>
                <a:ext cx="3790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98229F4-1BF0-4924-A703-B1717825B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5133584"/>
                <a:ext cx="3790950" cy="461665"/>
              </a:xfrm>
              <a:prstGeom prst="rect">
                <a:avLst/>
              </a:prstGeom>
              <a:blipFill>
                <a:blip r:embed="rId6"/>
                <a:stretch>
                  <a:fillRect t="-17105" r="-5958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1">
            <a:extLst>
              <a:ext uri="{FF2B5EF4-FFF2-40B4-BE49-F238E27FC236}">
                <a16:creationId xmlns:a16="http://schemas.microsoft.com/office/drawing/2014/main" id="{DA323D41-0B76-5069-EC43-8222FF2AA194}"/>
              </a:ext>
            </a:extLst>
          </p:cNvPr>
          <p:cNvSpPr/>
          <p:nvPr/>
        </p:nvSpPr>
        <p:spPr>
          <a:xfrm>
            <a:off x="323850" y="910365"/>
            <a:ext cx="11522710" cy="27266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DF3E526-0BE8-4E26-9BE3-7942268230E4}"/>
                  </a:ext>
                </a:extLst>
              </p:cNvPr>
              <p:cNvSpPr txBox="1"/>
              <p:nvPr/>
            </p:nvSpPr>
            <p:spPr>
              <a:xfrm>
                <a:off x="1695450" y="5744444"/>
                <a:ext cx="3790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DF3E526-0BE8-4E26-9BE3-7942268230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50" y="5744444"/>
                <a:ext cx="3790950" cy="461665"/>
              </a:xfrm>
              <a:prstGeom prst="rect">
                <a:avLst/>
              </a:prstGeom>
              <a:blipFill>
                <a:blip r:embed="rId7"/>
                <a:stretch>
                  <a:fillRect t="-17105"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09551FE-318B-4290-8658-A0764C0C7D38}"/>
                  </a:ext>
                </a:extLst>
              </p:cNvPr>
              <p:cNvSpPr txBox="1"/>
              <p:nvPr/>
            </p:nvSpPr>
            <p:spPr>
              <a:xfrm>
                <a:off x="4200525" y="5754595"/>
                <a:ext cx="37909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k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𝑘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809551FE-318B-4290-8658-A0764C0C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525" y="5754595"/>
                <a:ext cx="3790950" cy="461665"/>
              </a:xfrm>
              <a:prstGeom prst="rect">
                <a:avLst/>
              </a:prstGeom>
              <a:blipFill>
                <a:blip r:embed="rId8"/>
                <a:stretch>
                  <a:fillRect t="-17105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749AB2E-3D8F-4425-B6C7-205072615B3A}"/>
                  </a:ext>
                </a:extLst>
              </p:cNvPr>
              <p:cNvSpPr txBox="1"/>
              <p:nvPr/>
            </p:nvSpPr>
            <p:spPr>
              <a:xfrm>
                <a:off x="1588452" y="1242341"/>
                <a:ext cx="107251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,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.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749AB2E-3D8F-4425-B6C7-205072615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452" y="1242341"/>
                <a:ext cx="10725150" cy="516232"/>
              </a:xfrm>
              <a:prstGeom prst="rect">
                <a:avLst/>
              </a:prstGeom>
              <a:blipFill>
                <a:blip r:embed="rId9"/>
                <a:stretch>
                  <a:fillRect l="-91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917DE0-C059-41B1-A64A-45F5C81E8BE6}"/>
                  </a:ext>
                </a:extLst>
              </p:cNvPr>
              <p:cNvSpPr txBox="1"/>
              <p:nvPr/>
            </p:nvSpPr>
            <p:spPr>
              <a:xfrm>
                <a:off x="1462881" y="1798998"/>
                <a:ext cx="9551988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ng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917DE0-C059-41B1-A64A-45F5C81E8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881" y="1798998"/>
                <a:ext cx="9551988" cy="516232"/>
              </a:xfrm>
              <a:prstGeom prst="rect">
                <a:avLst/>
              </a:prstGeom>
              <a:blipFill>
                <a:blip r:embed="rId10"/>
                <a:stretch>
                  <a:fillRect l="-1021" b="-2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CE1CE4C-C393-46D4-90F8-527EF812C94A}"/>
                  </a:ext>
                </a:extLst>
              </p:cNvPr>
              <p:cNvSpPr txBox="1"/>
              <p:nvPr/>
            </p:nvSpPr>
            <p:spPr>
              <a:xfrm>
                <a:off x="1777206" y="2467795"/>
                <a:ext cx="7596188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CE1CE4C-C393-46D4-90F8-527EF812C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206" y="2467795"/>
                <a:ext cx="7596188" cy="516232"/>
              </a:xfrm>
              <a:prstGeom prst="rect">
                <a:avLst/>
              </a:prstGeom>
              <a:blipFill>
                <a:blip r:embed="rId11"/>
                <a:stretch>
                  <a:fillRect l="-1284" b="-2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1589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2" grpId="0" animBg="1"/>
      <p:bldP spid="34" grpId="0"/>
      <p:bldP spid="35" grpId="0"/>
      <p:bldP spid="14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28601"/>
            <a:ext cx="8982075" cy="990600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7A9EDC-159E-47EA-8633-0149EFB3EE97}"/>
                  </a:ext>
                </a:extLst>
              </p:cNvPr>
              <p:cNvSpPr txBox="1"/>
              <p:nvPr/>
            </p:nvSpPr>
            <p:spPr>
              <a:xfrm>
                <a:off x="1445579" y="3984877"/>
                <a:ext cx="107251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L: b)Ta </a:t>
                </a:r>
                <a:r>
                  <a:rPr lang="en-US" sz="24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. 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97A9EDC-159E-47EA-8633-0149EFB3EE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79" y="3984877"/>
                <a:ext cx="10725150" cy="516232"/>
              </a:xfrm>
              <a:prstGeom prst="rect">
                <a:avLst/>
              </a:prstGeom>
              <a:blipFill>
                <a:blip r:embed="rId2"/>
                <a:stretch>
                  <a:fillRect l="-85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8253F0-138E-4E7F-BA16-005F31EDC925}"/>
                  </a:ext>
                </a:extLst>
              </p:cNvPr>
              <p:cNvSpPr txBox="1"/>
              <p:nvPr/>
            </p:nvSpPr>
            <p:spPr>
              <a:xfrm>
                <a:off x="1335035" y="4717187"/>
                <a:ext cx="5191125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</m:e>
                    </m:d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8253F0-138E-4E7F-BA16-005F31EDC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5035" y="4717187"/>
                <a:ext cx="5191125" cy="5162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8BF18F3-BF1A-4AC5-85A4-20078BA36019}"/>
                  </a:ext>
                </a:extLst>
              </p:cNvPr>
              <p:cNvSpPr txBox="1"/>
              <p:nvPr/>
            </p:nvSpPr>
            <p:spPr>
              <a:xfrm>
                <a:off x="5327015" y="4791364"/>
                <a:ext cx="749617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38BF18F3-BF1A-4AC5-85A4-20078BA360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015" y="4791364"/>
                <a:ext cx="7496175" cy="461665"/>
              </a:xfrm>
              <a:prstGeom prst="rect">
                <a:avLst/>
              </a:prstGeom>
              <a:blipFill>
                <a:blip r:embed="rId4"/>
                <a:stretch>
                  <a:fillRect t="-17105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0E8AE5E-15F7-4165-874C-CA21DA3B6E45}"/>
                  </a:ext>
                </a:extLst>
              </p:cNvPr>
              <p:cNvSpPr txBox="1"/>
              <p:nvPr/>
            </p:nvSpPr>
            <p:spPr>
              <a:xfrm>
                <a:off x="1445579" y="5445969"/>
                <a:ext cx="1008697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𝑖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𝑗</m:t>
                            </m:r>
                          </m:e>
                        </m:acc>
                      </m:e>
                      <m:sup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𝑗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</m:t>
                    </m:r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E0E8AE5E-15F7-4165-874C-CA21DA3B6E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79" y="5445969"/>
                <a:ext cx="10086976" cy="461665"/>
              </a:xfrm>
              <a:prstGeom prst="rect">
                <a:avLst/>
              </a:prstGeom>
              <a:blipFill>
                <a:blip r:embed="rId5"/>
                <a:stretch>
                  <a:fillRect l="-60" t="-17105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3CF60A-674D-4B7C-8088-9EE8FDF10A38}"/>
                  </a:ext>
                </a:extLst>
              </p:cNvPr>
              <p:cNvSpPr txBox="1"/>
              <p:nvPr/>
            </p:nvSpPr>
            <p:spPr>
              <a:xfrm>
                <a:off x="1445579" y="6010767"/>
                <a:ext cx="643890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uy ra 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24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853CF60A-674D-4B7C-8088-9EE8FDF10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579" y="6010767"/>
                <a:ext cx="6438900" cy="516232"/>
              </a:xfrm>
              <a:prstGeom prst="rect">
                <a:avLst/>
              </a:prstGeom>
              <a:blipFill>
                <a:blip r:embed="rId6"/>
                <a:stretch>
                  <a:fillRect l="-95" b="-2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1">
            <a:extLst>
              <a:ext uri="{FF2B5EF4-FFF2-40B4-BE49-F238E27FC236}">
                <a16:creationId xmlns:a16="http://schemas.microsoft.com/office/drawing/2014/main" id="{A0E0CFA5-A01C-BBBF-EE0C-8CC115B64480}"/>
              </a:ext>
            </a:extLst>
          </p:cNvPr>
          <p:cNvSpPr/>
          <p:nvPr/>
        </p:nvSpPr>
        <p:spPr>
          <a:xfrm>
            <a:off x="623888" y="923500"/>
            <a:ext cx="11244262" cy="2868547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749AB2E-3D8F-4425-B6C7-205072615B3A}"/>
                  </a:ext>
                </a:extLst>
              </p:cNvPr>
              <p:cNvSpPr txBox="1"/>
              <p:nvPr/>
            </p:nvSpPr>
            <p:spPr>
              <a:xfrm>
                <a:off x="1826260" y="1412031"/>
                <a:ext cx="107251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,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.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749AB2E-3D8F-4425-B6C7-205072615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260" y="1412031"/>
                <a:ext cx="10725150" cy="516232"/>
              </a:xfrm>
              <a:prstGeom prst="rect">
                <a:avLst/>
              </a:prstGeom>
              <a:blipFill>
                <a:blip r:embed="rId7"/>
                <a:stretch>
                  <a:fillRect l="-910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917DE0-C059-41B1-A64A-45F5C81E8BE6}"/>
                  </a:ext>
                </a:extLst>
              </p:cNvPr>
              <p:cNvSpPr txBox="1"/>
              <p:nvPr/>
            </p:nvSpPr>
            <p:spPr>
              <a:xfrm>
                <a:off x="2098040" y="2059733"/>
                <a:ext cx="107251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ểu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ễn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ng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𝑖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D917DE0-C059-41B1-A64A-45F5C81E8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040" y="2059733"/>
                <a:ext cx="10725150" cy="516232"/>
              </a:xfrm>
              <a:prstGeom prst="rect">
                <a:avLst/>
              </a:prstGeom>
              <a:blipFill>
                <a:blip r:embed="rId8"/>
                <a:stretch>
                  <a:fillRect l="-852" b="-2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CE1CE4C-C393-46D4-90F8-527EF812C94A}"/>
                  </a:ext>
                </a:extLst>
              </p:cNvPr>
              <p:cNvSpPr txBox="1"/>
              <p:nvPr/>
            </p:nvSpPr>
            <p:spPr>
              <a:xfrm>
                <a:off x="2098040" y="2703949"/>
                <a:ext cx="10725150" cy="5162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ìm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ọa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CE1CE4C-C393-46D4-90F8-527EF812C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040" y="2703949"/>
                <a:ext cx="10725150" cy="516232"/>
              </a:xfrm>
              <a:prstGeom prst="rect">
                <a:avLst/>
              </a:prstGeom>
              <a:blipFill>
                <a:blip r:embed="rId9"/>
                <a:stretch>
                  <a:fillRect l="-852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5536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21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38200" y="228601"/>
            <a:ext cx="8982075" cy="990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ơ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749AB2E-3D8F-4425-B6C7-205072615B3A}"/>
                  </a:ext>
                </a:extLst>
              </p:cNvPr>
              <p:cNvSpPr txBox="1"/>
              <p:nvPr/>
            </p:nvSpPr>
            <p:spPr>
              <a:xfrm>
                <a:off x="909320" y="1729818"/>
                <a:ext cx="11151870" cy="586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ặt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Oxy,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ectơ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;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  <m:sub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ực</a:t>
                </a:r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k. 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749AB2E-3D8F-4425-B6C7-205072615B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320" y="1729818"/>
                <a:ext cx="11151870" cy="586892"/>
              </a:xfrm>
              <a:prstGeom prst="rect">
                <a:avLst/>
              </a:prstGeom>
              <a:blipFill>
                <a:blip r:embed="rId2"/>
                <a:stretch>
                  <a:fillRect l="-1093" t="-1042" r="-1202" b="-28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8253F0-138E-4E7F-BA16-005F31EDC925}"/>
                  </a:ext>
                </a:extLst>
              </p:cNvPr>
              <p:cNvSpPr txBox="1"/>
              <p:nvPr/>
            </p:nvSpPr>
            <p:spPr>
              <a:xfrm>
                <a:off x="2621280" y="2639359"/>
                <a:ext cx="6045200" cy="586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8253F0-138E-4E7F-BA16-005F31EDC9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280" y="2639359"/>
                <a:ext cx="6045200" cy="5868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1EEFD32-F5D4-426D-9645-58381BA00D74}"/>
                  </a:ext>
                </a:extLst>
              </p:cNvPr>
              <p:cNvSpPr txBox="1"/>
              <p:nvPr/>
            </p:nvSpPr>
            <p:spPr>
              <a:xfrm>
                <a:off x="2692400" y="3469800"/>
                <a:ext cx="6045200" cy="586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1EEFD32-F5D4-426D-9645-58381BA00D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400" y="3469800"/>
                <a:ext cx="6045200" cy="5868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3E8F23-E9F8-44ED-89BD-331ADDD833E4}"/>
                  </a:ext>
                </a:extLst>
              </p:cNvPr>
              <p:cNvSpPr txBox="1"/>
              <p:nvPr/>
            </p:nvSpPr>
            <p:spPr>
              <a:xfrm>
                <a:off x="2692400" y="4468161"/>
                <a:ext cx="6045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k</m:t>
                    </m:r>
                    <m:acc>
                      <m:accPr>
                        <m:chr m:val="⃗"/>
                        <m:ctrlPr>
                          <a:rPr lang="en-US" sz="28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;</m:t>
                        </m:r>
                        <m:r>
                          <a:rPr lang="en-US" sz="28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𝑘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F23E8F23-E9F8-44ED-89BD-331ADDD83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2400" y="4468161"/>
                <a:ext cx="60452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CCA8DA9-1740-4057-A3E1-E285AD84EAC2}"/>
                  </a:ext>
                </a:extLst>
              </p:cNvPr>
              <p:cNvSpPr txBox="1"/>
              <p:nvPr/>
            </p:nvSpPr>
            <p:spPr>
              <a:xfrm>
                <a:off x="1375727" y="5314030"/>
                <a:ext cx="6045200" cy="5868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</m:acc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</m:acc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CCA8DA9-1740-4057-A3E1-E285AD84EA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727" y="5314030"/>
                <a:ext cx="6045200" cy="5868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007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/>
      <p:bldP spid="21" grpId="0"/>
      <p:bldP spid="23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073589C-AC9A-4DFD-8321-931295380496}"/>
              </a:ext>
            </a:extLst>
          </p:cNvPr>
          <p:cNvSpPr txBox="1"/>
          <p:nvPr/>
        </p:nvSpPr>
        <p:spPr>
          <a:xfrm>
            <a:off x="1255395" y="1538968"/>
            <a:ext cx="2031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C3FCB8-66B6-4E62-AEE2-901F919E372F}"/>
                  </a:ext>
                </a:extLst>
              </p:cNvPr>
              <p:cNvSpPr txBox="1"/>
              <p:nvPr/>
            </p:nvSpPr>
            <p:spPr>
              <a:xfrm>
                <a:off x="2637155" y="1542678"/>
                <a:ext cx="7183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ho hai vectơ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6;1</m:t>
                        </m:r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C3FCB8-66B6-4E62-AEE2-901F919E3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7155" y="1542678"/>
                <a:ext cx="7183120" cy="523220"/>
              </a:xfrm>
              <a:prstGeom prst="rect">
                <a:avLst/>
              </a:prstGeom>
              <a:blipFill>
                <a:blip r:embed="rId2"/>
                <a:stretch>
                  <a:fillRect l="-1783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7324C7-B246-4294-8C67-0BF8DE314B9E}"/>
                  </a:ext>
                </a:extLst>
              </p:cNvPr>
              <p:cNvSpPr txBox="1"/>
              <p:nvPr/>
            </p:nvSpPr>
            <p:spPr>
              <a:xfrm>
                <a:off x="1148715" y="2161244"/>
                <a:ext cx="86718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a)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ìm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ọa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c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vectơ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0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7324C7-B246-4294-8C67-0BF8DE314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715" y="2161244"/>
                <a:ext cx="8671880" cy="523220"/>
              </a:xfrm>
              <a:prstGeom prst="rect">
                <a:avLst/>
              </a:prstGeom>
              <a:blipFill>
                <a:blip r:embed="rId3"/>
                <a:stretch>
                  <a:fillRect l="-140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0DC8A7-677D-4C9E-A7B0-82239341DA45}"/>
                  </a:ext>
                </a:extLst>
              </p:cNvPr>
              <p:cNvSpPr txBox="1"/>
              <p:nvPr/>
            </p:nvSpPr>
            <p:spPr>
              <a:xfrm>
                <a:off x="1148715" y="2719528"/>
                <a:ext cx="867188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b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)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ính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ích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vô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hướng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0DC8A7-677D-4C9E-A7B0-82239341D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715" y="2719528"/>
                <a:ext cx="8671880" cy="523220"/>
              </a:xfrm>
              <a:prstGeom prst="rect">
                <a:avLst/>
              </a:prstGeom>
              <a:blipFill>
                <a:blip r:embed="rId4"/>
                <a:stretch>
                  <a:fillRect l="-1405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A78DB76-C3B7-472D-8B2C-668CFCC328C7}"/>
              </a:ext>
            </a:extLst>
          </p:cNvPr>
          <p:cNvSpPr txBox="1"/>
          <p:nvPr/>
        </p:nvSpPr>
        <p:spPr>
          <a:xfrm>
            <a:off x="1366520" y="3615060"/>
            <a:ext cx="2031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1728485-EABB-4DA3-B60C-81D798AFE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82940"/>
              </p:ext>
            </p:extLst>
          </p:nvPr>
        </p:nvGraphicFramePr>
        <p:xfrm>
          <a:off x="2854960" y="3570660"/>
          <a:ext cx="5517646" cy="6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266400" progId="Equation.DSMT4">
                  <p:embed/>
                </p:oleObj>
              </mc:Choice>
              <mc:Fallback>
                <p:oleObj name="Equation" r:id="rId5" imgW="207000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1728485-EABB-4DA3-B60C-81D798AFE1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4960" y="3570660"/>
                        <a:ext cx="5517646" cy="62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428BAB3-E3B6-4846-A1B5-A63BD2C2D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502"/>
              </p:ext>
            </p:extLst>
          </p:nvPr>
        </p:nvGraphicFramePr>
        <p:xfrm>
          <a:off x="2854960" y="4449223"/>
          <a:ext cx="4978400" cy="6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8920" imgH="266400" progId="Equation.DSMT4">
                  <p:embed/>
                </p:oleObj>
              </mc:Choice>
              <mc:Fallback>
                <p:oleObj name="Equation" r:id="rId7" imgW="2158920" imgH="266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428BAB3-E3B6-4846-A1B5-A63BD2C2D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4960" y="4449223"/>
                        <a:ext cx="4978400" cy="62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D824804-7A35-497D-9FAE-A6B3293E5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53885"/>
              </p:ext>
            </p:extLst>
          </p:nvPr>
        </p:nvGraphicFramePr>
        <p:xfrm>
          <a:off x="2889784" y="5227618"/>
          <a:ext cx="4943576" cy="6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09680" imgH="266400" progId="Equation.DSMT4">
                  <p:embed/>
                </p:oleObj>
              </mc:Choice>
              <mc:Fallback>
                <p:oleObj name="Equation" r:id="rId9" imgW="2209680" imgH="266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D824804-7A35-497D-9FAE-A6B3293E5C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89784" y="5227618"/>
                        <a:ext cx="4943576" cy="62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A76EA28-E314-4981-9F0A-C4B0C3C66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91823"/>
              </p:ext>
            </p:extLst>
          </p:nvPr>
        </p:nvGraphicFramePr>
        <p:xfrm>
          <a:off x="2854960" y="6006012"/>
          <a:ext cx="4716295" cy="62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08160" imgH="266400" progId="Equation.DSMT4">
                  <p:embed/>
                </p:oleObj>
              </mc:Choice>
              <mc:Fallback>
                <p:oleObj name="Equation" r:id="rId11" imgW="2108160" imgH="2664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A76EA28-E314-4981-9F0A-C4B0C3C66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54960" y="6006012"/>
                        <a:ext cx="4716295" cy="62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3">
            <a:extLst>
              <a:ext uri="{FF2B5EF4-FFF2-40B4-BE49-F238E27FC236}">
                <a16:creationId xmlns:a16="http://schemas.microsoft.com/office/drawing/2014/main" id="{8A35CD7D-EDD5-927A-0F65-BE573679E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8601"/>
            <a:ext cx="8982075" cy="990600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73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073589C-AC9A-4DFD-8321-931295380496}"/>
              </a:ext>
            </a:extLst>
          </p:cNvPr>
          <p:cNvSpPr txBox="1"/>
          <p:nvPr/>
        </p:nvSpPr>
        <p:spPr>
          <a:xfrm>
            <a:off x="1073467" y="1684799"/>
            <a:ext cx="1781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C3FCB8-66B6-4E62-AEE2-901F919E372F}"/>
                  </a:ext>
                </a:extLst>
              </p:cNvPr>
              <p:cNvSpPr txBox="1"/>
              <p:nvPr/>
            </p:nvSpPr>
            <p:spPr>
              <a:xfrm>
                <a:off x="2741295" y="1742429"/>
                <a:ext cx="680910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Cho hai vectơ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6;1</m:t>
                        </m:r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0C3FCB8-66B6-4E62-AEE2-901F919E37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295" y="1742429"/>
                <a:ext cx="6809105" cy="523220"/>
              </a:xfrm>
              <a:prstGeom prst="rect">
                <a:avLst/>
              </a:prstGeom>
              <a:blipFill>
                <a:blip r:embed="rId2"/>
                <a:stretch>
                  <a:fillRect l="-1880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7324C7-B246-4294-8C67-0BF8DE314B9E}"/>
                  </a:ext>
                </a:extLst>
              </p:cNvPr>
              <p:cNvSpPr txBox="1"/>
              <p:nvPr/>
            </p:nvSpPr>
            <p:spPr>
              <a:xfrm>
                <a:off x="1154747" y="2454257"/>
                <a:ext cx="93913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a)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ìm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ọa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độ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của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các</a:t>
                </a:r>
                <a:r>
                  <a:rPr lang="vi-VN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vectơ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10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07324C7-B246-4294-8C67-0BF8DE314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747" y="2454257"/>
                <a:ext cx="9391333" cy="523220"/>
              </a:xfrm>
              <a:prstGeom prst="rect">
                <a:avLst/>
              </a:prstGeom>
              <a:blipFill>
                <a:blip r:embed="rId3"/>
                <a:stretch>
                  <a:fillRect l="-1298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0DC8A7-677D-4C9E-A7B0-82239341DA45}"/>
                  </a:ext>
                </a:extLst>
              </p:cNvPr>
              <p:cNvSpPr txBox="1"/>
              <p:nvPr/>
            </p:nvSpPr>
            <p:spPr>
              <a:xfrm>
                <a:off x="1154747" y="3206316"/>
                <a:ext cx="796893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b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)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ính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các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tích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vô</a:t>
                </a:r>
                <a:r>
                  <a:rPr lang="en-US" sz="2800" dirty="0"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ea typeface="Arial" panose="020B0604020202020204" pitchFamily="34" charset="0"/>
                  </a:rPr>
                  <a:t>hướng</a:t>
                </a:r>
                <a:r>
                  <a:rPr lang="en-US" sz="2800" dirty="0">
                    <a:effectLst/>
                    <a:latin typeface="Arial" panose="020B0604020202020204" pitchFamily="34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10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28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</m:acc>
                      </m:e>
                    </m:d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10DC8A7-677D-4C9E-A7B0-82239341D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747" y="3206316"/>
                <a:ext cx="7968933" cy="523220"/>
              </a:xfrm>
              <a:prstGeom prst="rect">
                <a:avLst/>
              </a:prstGeom>
              <a:blipFill>
                <a:blip r:embed="rId4"/>
                <a:stretch>
                  <a:fillRect l="-152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A78DB76-C3B7-472D-8B2C-668CFCC328C7}"/>
              </a:ext>
            </a:extLst>
          </p:cNvPr>
          <p:cNvSpPr txBox="1"/>
          <p:nvPr/>
        </p:nvSpPr>
        <p:spPr>
          <a:xfrm>
            <a:off x="1073466" y="4405371"/>
            <a:ext cx="1781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52E0CBC-6C45-4009-A496-E10174887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60654"/>
              </p:ext>
            </p:extLst>
          </p:nvPr>
        </p:nvGraphicFramePr>
        <p:xfrm>
          <a:off x="2854642" y="4428989"/>
          <a:ext cx="3044826" cy="54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266400" progId="Equation.DSMT4">
                  <p:embed/>
                </p:oleObj>
              </mc:Choice>
              <mc:Fallback>
                <p:oleObj name="Equation" r:id="rId5" imgW="1485720" imgH="266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52E0CBC-6C45-4009-A496-E101748873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4642" y="4428989"/>
                        <a:ext cx="3044826" cy="54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B9D13B8-B2EF-490E-B6EB-B8BBAE827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34478"/>
              </p:ext>
            </p:extLst>
          </p:nvPr>
        </p:nvGraphicFramePr>
        <p:xfrm>
          <a:off x="2854642" y="5332394"/>
          <a:ext cx="5244046" cy="671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79480" imgH="342720" progId="Equation.DSMT4">
                  <p:embed/>
                </p:oleObj>
              </mc:Choice>
              <mc:Fallback>
                <p:oleObj name="Equation" r:id="rId7" imgW="2679480" imgH="342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B9D13B8-B2EF-490E-B6EB-B8BBAE827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4642" y="5332394"/>
                        <a:ext cx="5244046" cy="671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3">
            <a:extLst>
              <a:ext uri="{FF2B5EF4-FFF2-40B4-BE49-F238E27FC236}">
                <a16:creationId xmlns:a16="http://schemas.microsoft.com/office/drawing/2014/main" id="{78C1A760-C6A1-8B8E-2A94-A4980F2B96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8601"/>
            <a:ext cx="8982075" cy="990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ọa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ctơ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292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4504" y="-36212"/>
            <a:ext cx="11560496" cy="976737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574767" y="822959"/>
            <a:ext cx="11090234" cy="492465"/>
          </a:xfrm>
          <a:prstGeom prst="roundRect">
            <a:avLst>
              <a:gd name="adj" fmla="val 16667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phẳng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loud Callout 12"/>
              <p:cNvSpPr/>
              <p:nvPr/>
            </p:nvSpPr>
            <p:spPr>
              <a:xfrm>
                <a:off x="5982788" y="2176817"/>
                <a:ext cx="5682211" cy="3570839"/>
              </a:xfrm>
              <a:prstGeom prst="cloudCallout">
                <a:avLst>
                  <a:gd name="adj1" fmla="val 61695"/>
                  <a:gd name="adj2" fmla="val -67859"/>
                </a:avLst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 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Cho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A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; 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y</a:t>
                </a:r>
                <a:r>
                  <a:rPr lang="en-US" sz="24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), </a:t>
                </a:r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           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B(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x</a:t>
                </a:r>
                <a:r>
                  <a:rPr lang="en-US" sz="24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B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;y</a:t>
                </a:r>
                <a:r>
                  <a:rPr lang="en-US" sz="2400" baseline="-25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B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).</a:t>
                </a:r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Từ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thức</a:t>
                </a:r>
                <a:endParaRPr lang="vi-V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DengXian" panose="02010600030101010101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DengXian" panose="02010600030101010101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–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tì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vect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DengXian" panose="02010600030101010101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to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độ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 A, B</a:t>
                </a:r>
                <a:r>
                  <a:rPr lang="vi-V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DengXian" panose="02010600030101010101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chemeClr val="tx1"/>
                  </a:solidFill>
                  <a:latin typeface="Calibri" panose="020F0502020204030204" pitchFamily="34" charset="0"/>
                  <a:ea typeface="DengXian" panose="02010600030101010101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loud Callout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2788" y="2176817"/>
                <a:ext cx="5682211" cy="3570839"/>
              </a:xfrm>
              <a:prstGeom prst="cloudCallout">
                <a:avLst>
                  <a:gd name="adj1" fmla="val 61695"/>
                  <a:gd name="adj2" fmla="val -67859"/>
                </a:avLst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ounded Rectangle 14"/>
          <p:cNvSpPr/>
          <p:nvPr/>
        </p:nvSpPr>
        <p:spPr>
          <a:xfrm>
            <a:off x="104504" y="2600960"/>
            <a:ext cx="5878284" cy="2865120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 rotWithShape="1">
          <a:blip r:embed="rId3"/>
          <a:srcRect r="50716"/>
          <a:stretch/>
        </p:blipFill>
        <p:spPr>
          <a:xfrm>
            <a:off x="104504" y="2932447"/>
            <a:ext cx="5524135" cy="2449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987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9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3" grpId="1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4503" y="8065"/>
            <a:ext cx="8595117" cy="877536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627017" y="744584"/>
            <a:ext cx="10920550" cy="509775"/>
          </a:xfrm>
          <a:prstGeom prst="roundRect">
            <a:avLst>
              <a:gd name="adj" fmla="val 16667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phẳng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266092" y="2131896"/>
            <a:ext cx="8523768" cy="644775"/>
            <a:chOff x="1091012" y="2286496"/>
            <a:chExt cx="8716719" cy="644775"/>
          </a:xfrm>
        </p:grpSpPr>
        <p:sp>
          <p:nvSpPr>
            <p:cNvPr id="2" name="Rectangle 1"/>
            <p:cNvSpPr/>
            <p:nvPr/>
          </p:nvSpPr>
          <p:spPr>
            <a:xfrm>
              <a:off x="1091012" y="2294559"/>
              <a:ext cx="8716719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xy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o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3667957" y="2294559"/>
            <a:ext cx="1529087" cy="63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47640" imgH="253800" progId="Equation.DSMT4">
                    <p:embed/>
                  </p:oleObj>
                </mc:Choice>
                <mc:Fallback>
                  <p:oleObj name="Equation" r:id="rId2" imgW="647640" imgH="2538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957" y="2294559"/>
                          <a:ext cx="1529087" cy="636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728923" y="2286496"/>
            <a:ext cx="1606816" cy="642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640" imgH="253800" progId="Equation.DSMT4">
                    <p:embed/>
                  </p:oleObj>
                </mc:Choice>
                <mc:Fallback>
                  <p:oleObj name="Equation" r:id="rId4" imgW="647640" imgH="2538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923" y="2286496"/>
                          <a:ext cx="1606816" cy="6425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57920" y="2995830"/>
          <a:ext cx="43910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66400" progId="Equation.DSMT4">
                  <p:embed/>
                </p:oleObj>
              </mc:Choice>
              <mc:Fallback>
                <p:oleObj name="Equation" r:id="rId6" imgW="152388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920" y="2995830"/>
                        <a:ext cx="4391025" cy="7699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7107" y="5353644"/>
            <a:ext cx="6203853" cy="8018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4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9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a typeface="Arial" panose="020B0604020202020204" pitchFamily="34" charset="0"/>
                <a:cs typeface="Times New Roman" panose="02020603050405020304" pitchFamily="18" charset="0"/>
              </a:rPr>
              <a:t>phẳng</a:t>
            </a:r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979714" y="1672046"/>
            <a:ext cx="10541726" cy="1658983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/>
          <a:srcRect r="52829"/>
          <a:stretch/>
        </p:blipFill>
        <p:spPr>
          <a:xfrm>
            <a:off x="1174205" y="1690915"/>
            <a:ext cx="7131421" cy="165898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979714" y="3474720"/>
            <a:ext cx="10541726" cy="65314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u="sng" dirty="0">
                <a:solidFill>
                  <a:srgbClr val="FF0000"/>
                </a:solidFill>
              </a:rPr>
              <a:t>Giải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380989"/>
              </p:ext>
            </p:extLst>
          </p:nvPr>
        </p:nvGraphicFramePr>
        <p:xfrm>
          <a:off x="1867990" y="4415246"/>
          <a:ext cx="8159930" cy="71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61482" imgH="266300" progId="Equation.DSMT4">
                  <p:embed/>
                </p:oleObj>
              </mc:Choice>
              <mc:Fallback>
                <p:oleObj name="Equation" r:id="rId3" imgW="2561482" imgH="2663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7990" y="4415246"/>
                        <a:ext cx="8159930" cy="71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694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7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979714" y="1672046"/>
            <a:ext cx="10541726" cy="4219303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960" y="822960"/>
            <a:ext cx="10698480" cy="548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endParaRPr lang="en-US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332411" y="1789611"/>
                <a:ext cx="9862458" cy="4072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ặt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phẳn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Oxy,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ABC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o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A(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x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y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), B(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x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y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), C(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x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y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).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M(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x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y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AB, G(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x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;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y</a:t>
                </a:r>
                <a:r>
                  <a:rPr lang="en-US" sz="2800" baseline="-250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rọng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â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ABC.</a:t>
                </a:r>
                <a:endParaRPr lang="en-US" sz="2800" dirty="0">
                  <a:effectLst/>
                  <a:latin typeface="Calibri" panose="020F0502020204030204" pitchFamily="34" charset="0"/>
                  <a:ea typeface="DengXian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+mj-lt"/>
                  <a:buAutoNum type="alphaLcParenR"/>
                </a:pP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ect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ect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DengXi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)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ect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𝐺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ect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2F5496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𝑂𝐶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DengXi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)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o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M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G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oạ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A, B, C.</a:t>
                </a:r>
                <a:endParaRPr lang="en-US" sz="2800" dirty="0">
                  <a:effectLst/>
                  <a:latin typeface="Calibri" panose="020F0502020204030204" pitchFamily="34" charset="0"/>
                  <a:ea typeface="DengXian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411" y="1789611"/>
                <a:ext cx="9862458" cy="4072397"/>
              </a:xfrm>
              <a:prstGeom prst="rect">
                <a:avLst/>
              </a:prstGeom>
              <a:blipFill>
                <a:blip r:embed="rId2"/>
                <a:stretch>
                  <a:fillRect l="-1299" t="-1048" r="-2165" b="-2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350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45">
            <a:extLst>
              <a:ext uri="{FF2B5EF4-FFF2-40B4-BE49-F238E27FC236}">
                <a16:creationId xmlns:a16="http://schemas.microsoft.com/office/drawing/2014/main" id="{BF0BD301-AD7E-DFE1-DEC7-B49787DD9DF4}"/>
              </a:ext>
            </a:extLst>
          </p:cNvPr>
          <p:cNvSpPr txBox="1"/>
          <p:nvPr/>
        </p:nvSpPr>
        <p:spPr>
          <a:xfrm>
            <a:off x="4774160" y="649769"/>
            <a:ext cx="2643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b="1">
                <a:solidFill>
                  <a:srgbClr val="C00000"/>
                </a:solidFill>
                <a:latin typeface="+mj-lt"/>
                <a:ea typeface="汉仪喵魂体W" panose="00020600040101010101" pitchFamily="18" charset="-122"/>
              </a:rPr>
              <a:t>KHỞI ĐỘNG</a:t>
            </a:r>
            <a:endParaRPr lang="zh-CN" altLang="en-US" sz="4000" b="1" dirty="0">
              <a:solidFill>
                <a:srgbClr val="C00000"/>
              </a:solidFill>
              <a:latin typeface="+mj-lt"/>
              <a:ea typeface="汉仪喵魂体W" panose="00020600040101010101" pitchFamily="18" charset="-12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999FC36-ADC8-3FFE-8B9E-472FC0B18D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771" y="1963258"/>
            <a:ext cx="11173218" cy="293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633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7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960" y="822960"/>
            <a:ext cx="10698480" cy="548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endParaRPr lang="en-US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79714" y="1371599"/>
            <a:ext cx="10541726" cy="80989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chemeClr val="tx1"/>
                </a:solidFill>
              </a:rPr>
              <a:t>Giải</a:t>
            </a:r>
            <a:r>
              <a:rPr lang="vi-VN" b="1" dirty="0"/>
              <a:t>: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080" y="1776548"/>
            <a:ext cx="10770920" cy="4959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1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7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72671" y="1672052"/>
            <a:ext cx="11142617" cy="3895628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960" y="822960"/>
            <a:ext cx="10698480" cy="548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endParaRPr lang="en-US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9714" y="2220683"/>
            <a:ext cx="11212286" cy="2965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95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7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670560" y="1916272"/>
            <a:ext cx="10850880" cy="1756953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960" y="822960"/>
            <a:ext cx="10698480" cy="548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endParaRPr lang="en-US" sz="28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r="11522"/>
          <a:stretch/>
        </p:blipFill>
        <p:spPr>
          <a:xfrm>
            <a:off x="979714" y="1916272"/>
            <a:ext cx="10842040" cy="171555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79714" y="3932696"/>
            <a:ext cx="10541726" cy="57476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u="sng" dirty="0">
                <a:solidFill>
                  <a:srgbClr val="FF0000"/>
                </a:solidFill>
              </a:rPr>
              <a:t>Giải</a:t>
            </a:r>
            <a:r>
              <a:rPr lang="vi-VN" b="1" u="sng" dirty="0">
                <a:solidFill>
                  <a:srgbClr val="FF0000"/>
                </a:solidFill>
              </a:rPr>
              <a:t>:</a:t>
            </a:r>
            <a:endParaRPr lang="en-US" b="1" u="sng" dirty="0">
              <a:solidFill>
                <a:srgbClr val="FF0000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r="81126"/>
          <a:stretch/>
        </p:blipFill>
        <p:spPr>
          <a:xfrm>
            <a:off x="1198248" y="4507459"/>
            <a:ext cx="2225672" cy="2218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46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 animBg="1"/>
      <p:bldP spid="15" grpId="0" animBg="1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7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822959" y="1672046"/>
            <a:ext cx="11142617" cy="4598125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2960" y="809898"/>
            <a:ext cx="107246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ọ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vectơ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80161" y="1710526"/>
                <a:ext cx="9862456" cy="4518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Cho ha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= (a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; a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),</a:t>
                </a:r>
                <a14:m>
                  <m:oMath xmlns:m="http://schemas.openxmlformats.org/officeDocument/2006/math">
                    <m:r>
                      <a:rPr lang="vi-VN" sz="2400"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= (b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; b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) và hai điểm A(x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; y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), B(x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; y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). Ta có: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vi-VN" sz="2400">
                        <a:latin typeface="Cambria Math" panose="02040503050406030204" pitchFamily="18" charset="0"/>
                        <a:ea typeface="Arial" panose="020B0604020202020204" pitchFamily="34" charset="0"/>
                        <a:cs typeface="Arial" panose="020B0604020202020204" pitchFamily="34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>
                    <a:ea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+ a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=0 ;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cùng phương </a:t>
                </a:r>
                <a:r>
                  <a:rPr lang="vi-VN" sz="2400" dirty="0">
                    <a:ea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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- a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vi-VN" sz="2400" baseline="-250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=0;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1</m:t>
                                </m:r>
                              </m:sub>
                            </m:sSub>
                          </m:e>
                          <m: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b>
                            </m:sSub>
                          </m:e>
                          <m: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;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AB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𝐵</m:t>
                                </m:r>
                              </m:sub>
                            </m:s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;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24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(</m:t>
                        </m:r>
                      </m:e>
                    </m:fun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</m:acc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 . </m:t>
                        </m:r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</m:acc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 . 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vi-VN" sz="2400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 + 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 .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Arial" panose="020B060402020202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vi-VN" sz="2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  <a:cs typeface="Arial" panose="020B0604020202020204" pitchFamily="34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vi-VN" sz="2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   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2400" dirty="0">
                    <a:ea typeface="Arial" panose="020B0604020202020204" pitchFamily="34" charset="0"/>
                    <a:cs typeface="Times New Roman" panose="02020603050405020304" pitchFamily="18" charset="0"/>
                  </a:rPr>
                  <a:t> ).</a:t>
                </a:r>
                <a:endParaRPr lang="en-US" sz="2400" dirty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1" y="1710526"/>
                <a:ext cx="9862456" cy="4518225"/>
              </a:xfrm>
              <a:prstGeom prst="rect">
                <a:avLst/>
              </a:prstGeom>
              <a:blipFill>
                <a:blip r:embed="rId2"/>
                <a:stretch>
                  <a:fillRect l="-927" t="-135" r="-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5466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56754" y="-36211"/>
            <a:ext cx="11508246" cy="85917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3.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tọa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độ</a:t>
            </a: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Times New Roman" panose="02020603050405020304" pitchFamily="18" charset="0"/>
              </a:rPr>
              <a:t>vectơ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49"/>
          <p:cNvSpPr>
            <a:spLocks noChangeArrowheads="1"/>
          </p:cNvSpPr>
          <p:nvPr/>
        </p:nvSpPr>
        <p:spPr bwMode="auto">
          <a:xfrm>
            <a:off x="822960" y="692331"/>
            <a:ext cx="10842040" cy="679267"/>
          </a:xfrm>
          <a:prstGeom prst="roundRect">
            <a:avLst>
              <a:gd name="adj" fmla="val 0"/>
            </a:avLst>
          </a:prstGeom>
          <a:solidFill>
            <a:schemeClr val="accent4">
              <a:lumMod val="60000"/>
              <a:lumOff val="40000"/>
            </a:schemeClr>
          </a:solidFill>
          <a:ln w="12700">
            <a:noFill/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sz="28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822959" y="1515291"/>
            <a:ext cx="10985044" cy="1913705"/>
          </a:xfrm>
          <a:prstGeom prst="round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2960" y="809898"/>
            <a:ext cx="107246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Ứ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ọ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vectơ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553771"/>
            <a:ext cx="10985044" cy="187522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14400" y="3429000"/>
            <a:ext cx="10541726" cy="6538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u="sng" dirty="0">
                <a:solidFill>
                  <a:srgbClr val="FF0000"/>
                </a:solidFill>
              </a:rPr>
              <a:t>Giải</a:t>
            </a:r>
            <a:r>
              <a:rPr lang="vi-VN" b="1" dirty="0"/>
              <a:t>: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5028"/>
          <a:stretch/>
        </p:blipFill>
        <p:spPr>
          <a:xfrm>
            <a:off x="1114064" y="3856663"/>
            <a:ext cx="5794735" cy="2309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51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83E4CB5-F157-EE51-FAB4-B2A122807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404" y="2951214"/>
            <a:ext cx="2942279" cy="31764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6599788-47D4-C36B-2C76-7F2246212E3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5365"/>
          <a:stretch/>
        </p:blipFill>
        <p:spPr>
          <a:xfrm>
            <a:off x="3532481" y="2895675"/>
            <a:ext cx="8659519" cy="303385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23EA6EA-FD00-8DC8-85B0-3D009AE311FA}"/>
              </a:ext>
            </a:extLst>
          </p:cNvPr>
          <p:cNvSpPr txBox="1"/>
          <p:nvPr/>
        </p:nvSpPr>
        <p:spPr>
          <a:xfrm>
            <a:off x="558404" y="590536"/>
            <a:ext cx="9752187" cy="555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. Toạ độ của vectơ đối với một hệ trục toạ độ</a:t>
            </a:r>
            <a:endParaRPr lang="en-US" sz="2800" b="1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Cloud 7">
            <a:extLst>
              <a:ext uri="{FF2B5EF4-FFF2-40B4-BE49-F238E27FC236}">
                <a16:creationId xmlns:a16="http://schemas.microsoft.com/office/drawing/2014/main" id="{848A0760-7F0D-2AD0-6807-9D1C95A1D83F}"/>
              </a:ext>
            </a:extLst>
          </p:cNvPr>
          <p:cNvSpPr/>
          <p:nvPr/>
        </p:nvSpPr>
        <p:spPr>
          <a:xfrm>
            <a:off x="0" y="1213854"/>
            <a:ext cx="12029440" cy="173736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4BE2418-19A7-D0BA-403C-FFE8340DD9BF}"/>
                  </a:ext>
                </a:extLst>
              </p:cNvPr>
              <p:cNvSpPr txBox="1"/>
              <p:nvPr/>
            </p:nvSpPr>
            <p:spPr>
              <a:xfrm>
                <a:off x="883920" y="1598701"/>
                <a:ext cx="10546080" cy="10979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8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Hãy nêu nhận xét về độ lớn, phương và chiều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8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trên trục Ox và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vi-VN" sz="28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trên trục Oy (hình 1).</a:t>
                </a:r>
                <a:endParaRPr lang="en-US" sz="2800"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4BE2418-19A7-D0BA-403C-FFE8340DD9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920" y="1598701"/>
                <a:ext cx="10546080" cy="1097929"/>
              </a:xfrm>
              <a:prstGeom prst="rect">
                <a:avLst/>
              </a:prstGeom>
              <a:blipFill>
                <a:blip r:embed="rId4"/>
                <a:stretch>
                  <a:fillRect l="-1156" b="-1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005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Line 11"/>
          <p:cNvSpPr>
            <a:spLocks noChangeShapeType="1"/>
          </p:cNvSpPr>
          <p:nvPr/>
        </p:nvSpPr>
        <p:spPr bwMode="auto">
          <a:xfrm>
            <a:off x="5505818" y="2688988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>
            <a:off x="6115389" y="2688988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6733506" y="2688988"/>
            <a:ext cx="0" cy="920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2321765" y="2164401"/>
            <a:ext cx="7238656" cy="625476"/>
            <a:chOff x="2321765" y="2164401"/>
            <a:chExt cx="7238656" cy="625476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2321765" y="2729364"/>
              <a:ext cx="7238656" cy="653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/>
            <p:cNvGrpSpPr/>
            <p:nvPr/>
          </p:nvGrpSpPr>
          <p:grpSpPr>
            <a:xfrm>
              <a:off x="4573610" y="2164401"/>
              <a:ext cx="935075" cy="625476"/>
              <a:chOff x="4574794" y="2168287"/>
              <a:chExt cx="935075" cy="625476"/>
            </a:xfrm>
          </p:grpSpPr>
          <p:sp>
            <p:nvSpPr>
              <p:cNvPr id="48" name="Oval 6"/>
              <p:cNvSpPr>
                <a:spLocks noChangeArrowheads="1"/>
              </p:cNvSpPr>
              <p:nvPr/>
            </p:nvSpPr>
            <p:spPr bwMode="auto">
              <a:xfrm>
                <a:off x="4743855" y="2674700"/>
                <a:ext cx="119057" cy="11906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49" name="Text Box 7"/>
              <p:cNvSpPr txBox="1">
                <a:spLocks noChangeArrowheads="1"/>
              </p:cNvSpPr>
              <p:nvPr/>
            </p:nvSpPr>
            <p:spPr bwMode="auto">
              <a:xfrm>
                <a:off x="4574794" y="2168287"/>
                <a:ext cx="457178" cy="5238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 dirty="0"/>
                  <a:t>O</a:t>
                </a:r>
              </a:p>
            </p:txBody>
          </p:sp>
          <p:sp>
            <p:nvSpPr>
              <p:cNvPr id="50" name="Line 18"/>
              <p:cNvSpPr>
                <a:spLocks noChangeShapeType="1"/>
              </p:cNvSpPr>
              <p:nvPr/>
            </p:nvSpPr>
            <p:spPr bwMode="auto">
              <a:xfrm>
                <a:off x="4870138" y="2740766"/>
                <a:ext cx="639731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51" name="Picture 23" descr="e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90790" y="2272453"/>
                <a:ext cx="365107" cy="4222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Oval Callout 59"/>
          <p:cNvSpPr/>
          <p:nvPr/>
        </p:nvSpPr>
        <p:spPr>
          <a:xfrm>
            <a:off x="5577297" y="1409857"/>
            <a:ext cx="1450107" cy="928056"/>
          </a:xfrm>
          <a:prstGeom prst="wedgeEllipseCallout">
            <a:avLst>
              <a:gd name="adj1" fmla="val -63023"/>
              <a:gd name="adj2" fmla="val 60262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ctơ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Oval Callout 60"/>
          <p:cNvSpPr/>
          <p:nvPr/>
        </p:nvSpPr>
        <p:spPr>
          <a:xfrm>
            <a:off x="3028248" y="1320717"/>
            <a:ext cx="1450107" cy="928056"/>
          </a:xfrm>
          <a:prstGeom prst="wedgeEllipseCallout">
            <a:avLst>
              <a:gd name="adj1" fmla="val 60735"/>
              <a:gd name="adj2" fmla="val 6026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gốc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Rectangle 5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EBB3D07-9B85-318C-F297-BD2C6FE765A4}"/>
                  </a:ext>
                </a:extLst>
              </p:cNvPr>
              <p:cNvSpPr txBox="1"/>
              <p:nvPr/>
            </p:nvSpPr>
            <p:spPr>
              <a:xfrm>
                <a:off x="842296" y="3387279"/>
                <a:ext cx="10998976" cy="25978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Trục toạ độ (gọi tắt là trục) là một đường thẳng trên đó đã xác định</a:t>
                </a:r>
                <a:r>
                  <a:rPr kumimoji="0" lang="vi-VN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một điểm 0 (gọi là điểm gốc) và một vectơ </a:t>
                </a:r>
                <a:r>
                  <a:rPr kumimoji="0" lang="en-US" altLang="en-US" sz="2800" b="0" i="1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e </a:t>
                </a: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có độ dài bằng 1 gọi</a:t>
                </a:r>
                <a:r>
                  <a:rPr kumimoji="0" lang="vi-VN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là vectơ đơn vị của trục.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Kí hiệu: 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accent1">
                                <a:lumMod val="7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kumimoji="0" lang="en-US" altLang="en-US" sz="28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accent1">
                                    <a:lumMod val="75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𝑒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altLang="en-US" sz="2800" b="0" i="0" u="none" strike="noStrike" cap="none" normalizeH="0" baseline="0">
                    <a:ln>
                      <a:noFill/>
                    </a:ln>
                    <a:solidFill>
                      <a:schemeClr val="accent1">
                        <a:lumMod val="75000"/>
                      </a:schemeClr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.</a:t>
                </a:r>
                <a:endParaRPr kumimoji="0" lang="en-US" altLang="en-US" sz="2800" b="0" i="0" u="none" strike="noStrike" cap="none" normalizeH="0" baseline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EBB3D07-9B85-318C-F297-BD2C6FE765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296" y="3387279"/>
                <a:ext cx="10998976" cy="2597827"/>
              </a:xfrm>
              <a:prstGeom prst="rect">
                <a:avLst/>
              </a:prstGeom>
              <a:blipFill>
                <a:blip r:embed="rId3"/>
                <a:stretch>
                  <a:fillRect l="-1109" r="-1164" b="-5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24">
            <a:extLst>
              <a:ext uri="{FF2B5EF4-FFF2-40B4-BE49-F238E27FC236}">
                <a16:creationId xmlns:a16="http://schemas.microsoft.com/office/drawing/2014/main" id="{761E4E63-86FF-01A9-9B27-C73D858AB0EC}"/>
              </a:ext>
            </a:extLst>
          </p:cNvPr>
          <p:cNvSpPr txBox="1"/>
          <p:nvPr/>
        </p:nvSpPr>
        <p:spPr>
          <a:xfrm>
            <a:off x="184731" y="353402"/>
            <a:ext cx="79624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3000" b="1">
                <a:solidFill>
                  <a:srgbClr val="FF000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1. Tọa độ của vectơ với một hệ trục tọa độ</a:t>
            </a:r>
            <a:endParaRPr lang="zh-CN" altLang="en-US" sz="3000" b="1" dirty="0">
              <a:solidFill>
                <a:srgbClr val="FF0000"/>
              </a:solidFill>
              <a:latin typeface="Arial" panose="020B0604020202020204" pitchFamily="34" charset="0"/>
              <a:ea typeface="汉仪喵魂体W" panose="00020600040101010101" pitchFamily="18" charset="-122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912F76-8F9C-AD1C-D6A1-7469A9967017}"/>
              </a:ext>
            </a:extLst>
          </p:cNvPr>
          <p:cNvSpPr txBox="1"/>
          <p:nvPr/>
        </p:nvSpPr>
        <p:spPr>
          <a:xfrm>
            <a:off x="1028700" y="962409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Trục tọa độ</a:t>
            </a:r>
            <a:endParaRPr lang="en-US" sz="24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24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60" grpId="0" animBg="1"/>
      <p:bldP spid="60" grpId="1" animBg="1"/>
      <p:bldP spid="61" grpId="0" animBg="1"/>
      <p:bldP spid="61" grpId="1" animBg="1"/>
      <p:bldP spid="3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5160D4C-E4BD-0E9C-2240-1B88D6918D7D}"/>
              </a:ext>
            </a:extLst>
          </p:cNvPr>
          <p:cNvGrpSpPr/>
          <p:nvPr/>
        </p:nvGrpSpPr>
        <p:grpSpPr>
          <a:xfrm>
            <a:off x="7917183" y="633569"/>
            <a:ext cx="4120040" cy="4106696"/>
            <a:chOff x="2236948" y="1806812"/>
            <a:chExt cx="4537395" cy="4440829"/>
          </a:xfrm>
        </p:grpSpPr>
        <p:sp>
          <p:nvSpPr>
            <p:cNvPr id="63" name="Rectangle 44"/>
            <p:cNvSpPr>
              <a:spLocks noChangeArrowheads="1"/>
            </p:cNvSpPr>
            <p:nvPr/>
          </p:nvSpPr>
          <p:spPr bwMode="auto">
            <a:xfrm>
              <a:off x="3432676" y="4969544"/>
              <a:ext cx="273879" cy="256090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64" name="Line 45"/>
            <p:cNvSpPr>
              <a:spLocks noChangeShapeType="1"/>
            </p:cNvSpPr>
            <p:nvPr/>
          </p:nvSpPr>
          <p:spPr bwMode="auto">
            <a:xfrm>
              <a:off x="3432676" y="5225634"/>
              <a:ext cx="958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46"/>
            <p:cNvSpPr>
              <a:spLocks noChangeShapeType="1"/>
            </p:cNvSpPr>
            <p:nvPr/>
          </p:nvSpPr>
          <p:spPr bwMode="auto">
            <a:xfrm rot="16200000">
              <a:off x="2984518" y="4777477"/>
              <a:ext cx="8963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47"/>
            <p:cNvSpPr txBox="1">
              <a:spLocks noChangeArrowheads="1"/>
            </p:cNvSpPr>
            <p:nvPr/>
          </p:nvSpPr>
          <p:spPr bwMode="auto">
            <a:xfrm>
              <a:off x="2920323" y="5320770"/>
              <a:ext cx="410817" cy="400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pic>
          <p:nvPicPr>
            <p:cNvPr id="67" name="Picture 49" descr="i_black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72172" y="5182952"/>
              <a:ext cx="356613" cy="512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" name="Picture 50" descr="j_black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6033" y="4441359"/>
              <a:ext cx="385142" cy="589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0" name="Line 52"/>
            <p:cNvSpPr>
              <a:spLocks noChangeShapeType="1"/>
            </p:cNvSpPr>
            <p:nvPr/>
          </p:nvSpPr>
          <p:spPr bwMode="auto">
            <a:xfrm>
              <a:off x="2236948" y="5225634"/>
              <a:ext cx="385905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53"/>
            <p:cNvSpPr>
              <a:spLocks noChangeShapeType="1"/>
            </p:cNvSpPr>
            <p:nvPr/>
          </p:nvSpPr>
          <p:spPr bwMode="auto">
            <a:xfrm rot="16200000">
              <a:off x="1520054" y="4335020"/>
              <a:ext cx="382524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Text Box 60"/>
            <p:cNvSpPr txBox="1">
              <a:spLocks noChangeArrowheads="1"/>
            </p:cNvSpPr>
            <p:nvPr/>
          </p:nvSpPr>
          <p:spPr bwMode="auto">
            <a:xfrm>
              <a:off x="3249623" y="1806812"/>
              <a:ext cx="639984" cy="5150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9" name="Text Box 61"/>
            <p:cNvSpPr txBox="1">
              <a:spLocks noChangeArrowheads="1"/>
            </p:cNvSpPr>
            <p:nvPr/>
          </p:nvSpPr>
          <p:spPr bwMode="auto">
            <a:xfrm>
              <a:off x="6134359" y="4936249"/>
              <a:ext cx="639984" cy="493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sz="26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80" name="Rectangle 82"/>
          <p:cNvSpPr>
            <a:spLocks noChangeArrowheads="1"/>
          </p:cNvSpPr>
          <p:nvPr/>
        </p:nvSpPr>
        <p:spPr bwMode="auto">
          <a:xfrm>
            <a:off x="7816581" y="3711235"/>
            <a:ext cx="3657600" cy="145163"/>
          </a:xfrm>
          <a:prstGeom prst="rect">
            <a:avLst/>
          </a:prstGeom>
          <a:solidFill>
            <a:srgbClr val="FFFF00">
              <a:alpha val="18823"/>
            </a:srgbClr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1" name="Rectangle 83"/>
          <p:cNvSpPr>
            <a:spLocks noChangeArrowheads="1"/>
          </p:cNvSpPr>
          <p:nvPr/>
        </p:nvSpPr>
        <p:spPr bwMode="auto">
          <a:xfrm>
            <a:off x="8928145" y="1201117"/>
            <a:ext cx="123938" cy="3530325"/>
          </a:xfrm>
          <a:prstGeom prst="rect">
            <a:avLst/>
          </a:prstGeom>
          <a:solidFill>
            <a:srgbClr val="FFFF99">
              <a:alpha val="20000"/>
            </a:srgbClr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6" name="Rectangle 170"/>
          <p:cNvSpPr>
            <a:spLocks noChangeArrowheads="1"/>
          </p:cNvSpPr>
          <p:nvPr/>
        </p:nvSpPr>
        <p:spPr bwMode="auto">
          <a:xfrm>
            <a:off x="0" y="3048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文本框 24">
            <a:extLst>
              <a:ext uri="{FF2B5EF4-FFF2-40B4-BE49-F238E27FC236}">
                <a16:creationId xmlns:a16="http://schemas.microsoft.com/office/drawing/2014/main" id="{96A9F324-18CC-9D5F-96E4-F185E963C0F8}"/>
              </a:ext>
            </a:extLst>
          </p:cNvPr>
          <p:cNvSpPr txBox="1"/>
          <p:nvPr/>
        </p:nvSpPr>
        <p:spPr>
          <a:xfrm>
            <a:off x="92782" y="240641"/>
            <a:ext cx="74462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1. Tọa độ của vectơ với một hệ trục tọa độ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汉仪喵魂体W" panose="00020600040101010101" pitchFamily="18" charset="-122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9DC44C-0042-60C9-78CF-EBFF22FE1F91}"/>
              </a:ext>
            </a:extLst>
          </p:cNvPr>
          <p:cNvSpPr txBox="1"/>
          <p:nvPr/>
        </p:nvSpPr>
        <p:spPr>
          <a:xfrm>
            <a:off x="1028700" y="962409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Hệ trục tọa độ</a:t>
            </a:r>
            <a:endParaRPr lang="en-US" sz="24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Callout 60">
            <a:extLst>
              <a:ext uri="{FF2B5EF4-FFF2-40B4-BE49-F238E27FC236}">
                <a16:creationId xmlns:a16="http://schemas.microsoft.com/office/drawing/2014/main" id="{13B5FB68-7E8C-E1E9-4D38-BC7BA4884753}"/>
              </a:ext>
            </a:extLst>
          </p:cNvPr>
          <p:cNvSpPr/>
          <p:nvPr/>
        </p:nvSpPr>
        <p:spPr>
          <a:xfrm>
            <a:off x="10057926" y="2507813"/>
            <a:ext cx="1584779" cy="858228"/>
          </a:xfrm>
          <a:prstGeom prst="wedgeEllipseCallout">
            <a:avLst>
              <a:gd name="adj1" fmla="val -33225"/>
              <a:gd name="adj2" fmla="val 85061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rục hoàn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Oval Callout 60">
            <a:extLst>
              <a:ext uri="{FF2B5EF4-FFF2-40B4-BE49-F238E27FC236}">
                <a16:creationId xmlns:a16="http://schemas.microsoft.com/office/drawing/2014/main" id="{D9A67CE6-C0A3-5635-0039-0262B93AD81B}"/>
              </a:ext>
            </a:extLst>
          </p:cNvPr>
          <p:cNvSpPr/>
          <p:nvPr/>
        </p:nvSpPr>
        <p:spPr>
          <a:xfrm>
            <a:off x="7180751" y="598741"/>
            <a:ext cx="1501750" cy="858228"/>
          </a:xfrm>
          <a:prstGeom prst="wedgeEllipseCallout">
            <a:avLst>
              <a:gd name="adj1" fmla="val 60735"/>
              <a:gd name="adj2" fmla="val 60263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rục tung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val Callout 60">
            <a:extLst>
              <a:ext uri="{FF2B5EF4-FFF2-40B4-BE49-F238E27FC236}">
                <a16:creationId xmlns:a16="http://schemas.microsoft.com/office/drawing/2014/main" id="{F84B8B99-B7E3-EDD6-B12D-1CB2436DC826}"/>
              </a:ext>
            </a:extLst>
          </p:cNvPr>
          <p:cNvSpPr/>
          <p:nvPr/>
        </p:nvSpPr>
        <p:spPr>
          <a:xfrm>
            <a:off x="6557912" y="4002111"/>
            <a:ext cx="1584779" cy="858228"/>
          </a:xfrm>
          <a:prstGeom prst="wedgeEllipseCallout">
            <a:avLst>
              <a:gd name="adj1" fmla="val 70632"/>
              <a:gd name="adj2" fmla="val -31697"/>
            </a:avLst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ốc tọa độ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1373040-68F4-6865-08B0-6104976FD465}"/>
                  </a:ext>
                </a:extLst>
              </p:cNvPr>
              <p:cNvSpPr txBox="1"/>
              <p:nvPr/>
            </p:nvSpPr>
            <p:spPr>
              <a:xfrm>
                <a:off x="343191" y="1462978"/>
                <a:ext cx="6417129" cy="3572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ệ trục toạ độ (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vi-VN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gồm hai trục (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và (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r>
                  <a:rPr lang="vi-VN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vuông góc với nhau. </a:t>
                </a:r>
              </a:p>
              <a:p>
                <a:pPr marL="285750" marR="0" indent="-285750" algn="just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iểm 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gọi là gốc toạ độ. </a:t>
                </a:r>
              </a:p>
              <a:p>
                <a:pPr marL="285750" marR="0" indent="-285750" algn="just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ục (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vi-VN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là trục hoành; kí hiệu: 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x</a:t>
                </a:r>
                <a:endParaRPr lang="en-US" sz="2400" i="1">
                  <a:solidFill>
                    <a:schemeClr val="tx1"/>
                  </a:solidFill>
                  <a:latin typeface="Arial" panose="020B060402020202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marR="0" indent="-285750" algn="just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ục (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</a:t>
                </a:r>
                <a:r>
                  <a:rPr lang="vi-VN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là trục tung; kí hiệu: 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y</a:t>
                </a: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285750" marR="0" indent="-285750" algn="just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vi-VN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và 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là các vectơ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đơn vị trên </a:t>
                </a:r>
                <a:r>
                  <a:rPr lang="vi-VN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x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và </a:t>
                </a:r>
                <a:r>
                  <a:rPr lang="vi-VN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y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 </a:t>
                </a:r>
                <a:endParaRPr lang="en-US" sz="240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Hệ trục tọa độ </a:t>
                </a:r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(O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vi-VN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; </m:t>
                    </m:r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en-US" sz="2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</a:t>
                </a:r>
                <a:r>
                  <a:rPr lang="vi-VN" sz="240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ký hiệu là </a:t>
                </a:r>
                <a:r>
                  <a:rPr lang="vi-VN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Oxy</a:t>
                </a:r>
                <a:r>
                  <a:rPr lang="en-US" sz="2400" i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sz="2400" i="1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1373040-68F4-6865-08B0-6104976FD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191" y="1462978"/>
                <a:ext cx="6417129" cy="3572003"/>
              </a:xfrm>
              <a:prstGeom prst="rect">
                <a:avLst/>
              </a:prstGeom>
              <a:blipFill>
                <a:blip r:embed="rId4"/>
                <a:stretch>
                  <a:fillRect l="-1425" r="-1519" b="-2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2D7CCBF0-DA4B-ED0A-973B-A07C31E416EA}"/>
              </a:ext>
            </a:extLst>
          </p:cNvPr>
          <p:cNvGrpSpPr/>
          <p:nvPr/>
        </p:nvGrpSpPr>
        <p:grpSpPr>
          <a:xfrm>
            <a:off x="220219" y="5196484"/>
            <a:ext cx="11751560" cy="1542362"/>
            <a:chOff x="220219" y="5196484"/>
            <a:chExt cx="11751560" cy="1542362"/>
          </a:xfrm>
        </p:grpSpPr>
        <p:sp>
          <p:nvSpPr>
            <p:cNvPr id="18" name="Ribbon: Tilted Up 17">
              <a:extLst>
                <a:ext uri="{FF2B5EF4-FFF2-40B4-BE49-F238E27FC236}">
                  <a16:creationId xmlns:a16="http://schemas.microsoft.com/office/drawing/2014/main" id="{28AF25E1-BF35-17CF-6184-A41CB5EA05C1}"/>
                </a:ext>
              </a:extLst>
            </p:cNvPr>
            <p:cNvSpPr/>
            <p:nvPr/>
          </p:nvSpPr>
          <p:spPr>
            <a:xfrm>
              <a:off x="220219" y="5196484"/>
              <a:ext cx="11751560" cy="1542362"/>
            </a:xfrm>
            <a:prstGeom prst="ribbon2">
              <a:avLst>
                <a:gd name="adj1" fmla="val 16667"/>
                <a:gd name="adj2" fmla="val 75000"/>
              </a:avLst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A41ADD94-AD18-BBBE-CF58-E79266A3FA10}"/>
                </a:ext>
              </a:extLst>
            </p:cNvPr>
            <p:cNvSpPr txBox="1"/>
            <p:nvPr/>
          </p:nvSpPr>
          <p:spPr>
            <a:xfrm>
              <a:off x="1713158" y="5344778"/>
              <a:ext cx="8928243" cy="91448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2400" b="1" u="sng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Chú ý: </a:t>
              </a:r>
              <a:r>
                <a:rPr lang="en-US" sz="2400">
                  <a:solidFill>
                    <a:srgbClr val="C00000"/>
                  </a:solidFill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Times New Roman" panose="02020603050405020304" pitchFamily="18" charset="0"/>
                </a:rPr>
                <a:t>Mặt phẳng mà trên đó đã cho một hệ trục toạ độ Oxy được gọi là mặt phẳng toạ độ Oxy, hay gọi tắt là mặt phẳng Oxy.</a:t>
              </a:r>
              <a:endParaRPr lang="en-US" sz="2000">
                <a:solidFill>
                  <a:srgbClr val="C00000"/>
                </a:solidFill>
                <a:effectLst/>
                <a:latin typeface="Calibri" panose="020F0502020204030204" pitchFamily="34" charset="0"/>
                <a:ea typeface="DengXian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228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1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7" dur="1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8" dur="1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1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1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0" dur="1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1" dur="1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1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0" grpId="1" animBg="1"/>
      <p:bldP spid="80" grpId="2" animBg="1"/>
      <p:bldP spid="81" grpId="0" animBg="1"/>
      <p:bldP spid="81" grpId="1" animBg="1"/>
      <p:bldP spid="81" grpId="2" animBg="1"/>
      <p:bldP spid="7" grpId="0" animBg="1"/>
      <p:bldP spid="8" grpId="0" animBg="1"/>
      <p:bldP spid="9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17C4B1-F383-CCDB-90E6-DB731AC29DC3}"/>
              </a:ext>
            </a:extLst>
          </p:cNvPr>
          <p:cNvSpPr txBox="1"/>
          <p:nvPr/>
        </p:nvSpPr>
        <p:spPr>
          <a:xfrm>
            <a:off x="548244" y="316216"/>
            <a:ext cx="9752187" cy="555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. Toạ độ của vectơ đối với một hệ trục toạ độ</a:t>
            </a:r>
            <a:endParaRPr lang="en-US" sz="2800" b="1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12DC88-BF79-59C1-F4E5-2F9A38157E7A}"/>
              </a:ext>
            </a:extLst>
          </p:cNvPr>
          <p:cNvSpPr txBox="1"/>
          <p:nvPr/>
        </p:nvSpPr>
        <p:spPr>
          <a:xfrm>
            <a:off x="1028700" y="962409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Tọa độ của một vectơ</a:t>
            </a:r>
            <a:endParaRPr lang="en-US" sz="24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loud 5">
            <a:extLst>
              <a:ext uri="{FF2B5EF4-FFF2-40B4-BE49-F238E27FC236}">
                <a16:creationId xmlns:a16="http://schemas.microsoft.com/office/drawing/2014/main" id="{A0601DF3-2A6A-DB55-D162-82B6036772FF}"/>
              </a:ext>
            </a:extLst>
          </p:cNvPr>
          <p:cNvSpPr/>
          <p:nvPr/>
        </p:nvSpPr>
        <p:spPr>
          <a:xfrm>
            <a:off x="111760" y="1668154"/>
            <a:ext cx="6898640" cy="3521692"/>
          </a:xfrm>
          <a:prstGeom prst="cloud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6F322C-1CB4-7E7D-2EDD-7B209E98F2E3}"/>
                  </a:ext>
                </a:extLst>
              </p:cNvPr>
              <p:cNvSpPr txBox="1"/>
              <p:nvPr/>
            </p:nvSpPr>
            <p:spPr>
              <a:xfrm>
                <a:off x="1028700" y="2182954"/>
                <a:ext cx="5212080" cy="24920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Trong mặt phằng Oxy, cho một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vi-VN" sz="2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tuỳ ý. Vẽ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𝐴</m:t>
                        </m:r>
                      </m:e>
                    </m:acc>
                    <m:r>
                      <a:rPr lang="vi-VN" sz="2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và gọi A</a:t>
                </a:r>
                <a:r>
                  <a:rPr lang="en-US" sz="2400" baseline="-250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1</a:t>
                </a:r>
                <a:r>
                  <a:rPr lang="vi-VN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, </a:t>
                </a:r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A</a:t>
                </a:r>
                <a:r>
                  <a:rPr lang="en-US" sz="2400" baseline="-250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lần lượt là hình chiếu vuông góc của A lên Ox và Oy (Hình 4)</a:t>
                </a:r>
                <a:r>
                  <a:rPr lang="vi-VN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. </a:t>
                </a:r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Đặ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𝐴</m:t>
                        </m:r>
                      </m:e>
                    </m:acc>
                  </m:oMath>
                </a14:m>
                <a:r>
                  <a:rPr lang="en-US" sz="2400" baseline="-250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1 </a:t>
                </a:r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= 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  <m:r>
                      <a:rPr lang="vi-VN" sz="24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vi-VN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𝐴</m:t>
                        </m:r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 baseline="-250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2</a:t>
                </a:r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. </a:t>
                </a:r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Biểu diễn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the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400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.</a:t>
                </a:r>
                <a:endParaRPr lang="en-US" sz="240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76F322C-1CB4-7E7D-2EDD-7B209E98F2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00" y="2182954"/>
                <a:ext cx="5212080" cy="2492092"/>
              </a:xfrm>
              <a:prstGeom prst="rect">
                <a:avLst/>
              </a:prstGeom>
              <a:blipFill>
                <a:blip r:embed="rId2"/>
                <a:stretch>
                  <a:fillRect l="-1871" t="-1711" r="-3041" b="-4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8A4844F7-54DC-9DED-5BA9-3136AFBA39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7440" y="1151122"/>
            <a:ext cx="3997960" cy="4927252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EE00B2E-6D04-16AA-A97B-91F3E628C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98501"/>
              </p:ext>
            </p:extLst>
          </p:nvPr>
        </p:nvGraphicFramePr>
        <p:xfrm>
          <a:off x="7347637" y="6149494"/>
          <a:ext cx="4429708" cy="614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253800" progId="Equation.DSMT4">
                  <p:embed/>
                </p:oleObj>
              </mc:Choice>
              <mc:Fallback>
                <p:oleObj name="Equation" r:id="rId4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7637" y="6149494"/>
                        <a:ext cx="4429708" cy="614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AD337E92-4939-FFE5-22D0-FF1DC51C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59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17C4B1-F383-CCDB-90E6-DB731AC29DC3}"/>
              </a:ext>
            </a:extLst>
          </p:cNvPr>
          <p:cNvSpPr txBox="1"/>
          <p:nvPr/>
        </p:nvSpPr>
        <p:spPr>
          <a:xfrm>
            <a:off x="548244" y="316216"/>
            <a:ext cx="9752187" cy="555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. Toạ độ của vectơ đối với một hệ trục toạ độ</a:t>
            </a:r>
            <a:endParaRPr lang="en-US" sz="2800" b="1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12DC88-BF79-59C1-F4E5-2F9A38157E7A}"/>
              </a:ext>
            </a:extLst>
          </p:cNvPr>
          <p:cNvSpPr txBox="1"/>
          <p:nvPr/>
        </p:nvSpPr>
        <p:spPr>
          <a:xfrm>
            <a:off x="1028700" y="962409"/>
            <a:ext cx="610108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Tọa độ của một vectơ</a:t>
            </a:r>
            <a:endParaRPr lang="en-US" sz="24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D337E92-4939-FFE5-22D0-FF1DC51C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CAD539-28EF-AF38-CFA1-6C6EE50638F4}"/>
                  </a:ext>
                </a:extLst>
              </p:cNvPr>
              <p:cNvSpPr txBox="1"/>
              <p:nvPr/>
            </p:nvSpPr>
            <p:spPr>
              <a:xfrm>
                <a:off x="1188720" y="3785881"/>
                <a:ext cx="10100310" cy="25019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800" b="1" u="sng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Chú ý:</a:t>
                </a:r>
                <a:endParaRPr lang="en-US" sz="2800" b="1" u="sng"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</a:t>
                </a:r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(x</a:t>
                </a:r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; </a:t>
                </a:r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y) </a:t>
                </a:r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  <a:sym typeface="Wingdings" panose="05000000000000000000" pitchFamily="2" charset="2"/>
                  </a:rPr>
                  <a:t></a:t>
                </a:r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 </a:t>
                </a:r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+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.</a:t>
                </a:r>
                <a:endParaRPr lang="en-US" sz="2800"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Nếu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</a:t>
                </a:r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(x</a:t>
                </a:r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; </a:t>
                </a:r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y)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= (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𝑢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𝑦</m:t>
                    </m:r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’</m:t>
                    </m:r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)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</a:t>
                </a:r>
                <a:r>
                  <a:rPr lang="vi-VN" sz="2800"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  <a:sym typeface="Wingdings" panose="05000000000000000000" pitchFamily="2" charset="2"/>
                  </a:rPr>
                  <a:t>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=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𝑥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′</m:t>
                            </m:r>
                          </m:e>
                          <m:e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=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𝑦</m:t>
                            </m:r>
                            <m:r>
                              <a:rPr lang="vi-VN" sz="2800" i="1">
                                <a:effectLst/>
                                <a:latin typeface="Cambria Math" panose="02040503050406030204" pitchFamily="18" charset="0"/>
                                <a:ea typeface="DengXian" panose="02010600030101010101" pitchFamily="2" charset="-122"/>
                                <a:cs typeface="Arial" panose="020B0604020202020204" pitchFamily="34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endParaRPr lang="en-US" sz="2800"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8CAD539-28EF-AF38-CFA1-6C6EE5063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" y="3785881"/>
                <a:ext cx="10100310" cy="2501903"/>
              </a:xfrm>
              <a:prstGeom prst="rect">
                <a:avLst/>
              </a:prstGeom>
              <a:blipFill>
                <a:blip r:embed="rId2"/>
                <a:stretch>
                  <a:fillRect l="-1207" t="-1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543BD7C-964A-7031-159C-797D31AC532E}"/>
                  </a:ext>
                </a:extLst>
              </p:cNvPr>
              <p:cNvSpPr txBox="1"/>
              <p:nvPr/>
            </p:nvSpPr>
            <p:spPr>
              <a:xfrm>
                <a:off x="1188720" y="1670971"/>
                <a:ext cx="10383520" cy="17216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Trong mặt phằng Oxy, cặp số (x</a:t>
                </a:r>
                <a:r>
                  <a:rPr lang="vi-VN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; y</a:t>
                </a:r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) trong biểu diễ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 </a:t>
                </a:r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+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được gọi là toạ độ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b="0" i="0" smtClean="0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2800">
                  <a:solidFill>
                    <a:srgbClr val="0070C0"/>
                  </a:solidFill>
                  <a:effectLst/>
                  <a:latin typeface="Arial" panose="020B0604020202020204" pitchFamily="34" charset="0"/>
                  <a:ea typeface="DengXian" panose="02010600030101010101" pitchFamily="2" charset="-122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800">
                    <a:solidFill>
                      <a:srgbClr val="0070C0"/>
                    </a:solidFill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K</a:t>
                </a:r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í hiệ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 =</a:t>
                </a:r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(x</a:t>
                </a:r>
                <a:r>
                  <a:rPr lang="vi-VN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; </a:t>
                </a:r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y), x gọi là hoành độ, y gọi là tung độ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8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28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543BD7C-964A-7031-159C-797D31AC5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" y="1670971"/>
                <a:ext cx="10383520" cy="1721690"/>
              </a:xfrm>
              <a:prstGeom prst="rect">
                <a:avLst/>
              </a:prstGeom>
              <a:blipFill>
                <a:blip r:embed="rId3"/>
                <a:stretch>
                  <a:fillRect l="-1174" r="-176" b="-8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88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17C4B1-F383-CCDB-90E6-DB731AC29DC3}"/>
              </a:ext>
            </a:extLst>
          </p:cNvPr>
          <p:cNvSpPr txBox="1"/>
          <p:nvPr/>
        </p:nvSpPr>
        <p:spPr>
          <a:xfrm>
            <a:off x="548244" y="280623"/>
            <a:ext cx="9752187" cy="555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. Toạ độ của vectơ đối với một hệ trục toạ độ</a:t>
            </a:r>
            <a:endParaRPr lang="en-US" sz="2800" b="1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12DC88-BF79-59C1-F4E5-2F9A38157E7A}"/>
              </a:ext>
            </a:extLst>
          </p:cNvPr>
          <p:cNvSpPr txBox="1"/>
          <p:nvPr/>
        </p:nvSpPr>
        <p:spPr>
          <a:xfrm>
            <a:off x="1296527" y="814797"/>
            <a:ext cx="6101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Tọa độ của một điểm</a:t>
            </a:r>
            <a:endParaRPr lang="en-US" sz="28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D337E92-4939-FFE5-22D0-FF1DC51C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976CC5F-F0C0-6A47-423D-70752BE976ED}"/>
              </a:ext>
            </a:extLst>
          </p:cNvPr>
          <p:cNvGrpSpPr/>
          <p:nvPr/>
        </p:nvGrpSpPr>
        <p:grpSpPr>
          <a:xfrm>
            <a:off x="0" y="1744403"/>
            <a:ext cx="7081520" cy="1982507"/>
            <a:chOff x="-72247" y="1293971"/>
            <a:chExt cx="7081520" cy="1982507"/>
          </a:xfrm>
        </p:grpSpPr>
        <p:sp>
          <p:nvSpPr>
            <p:cNvPr id="8" name="Cloud 7">
              <a:extLst>
                <a:ext uri="{FF2B5EF4-FFF2-40B4-BE49-F238E27FC236}">
                  <a16:creationId xmlns:a16="http://schemas.microsoft.com/office/drawing/2014/main" id="{0AFE7A66-9A0C-392C-54D8-00B56CDA39CA}"/>
                </a:ext>
              </a:extLst>
            </p:cNvPr>
            <p:cNvSpPr/>
            <p:nvPr/>
          </p:nvSpPr>
          <p:spPr>
            <a:xfrm>
              <a:off x="-72247" y="1293971"/>
              <a:ext cx="7081520" cy="1982507"/>
            </a:xfrm>
            <a:prstGeom prst="cloud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2E5347F-2915-2643-F5C7-1AFD46989AAF}"/>
                    </a:ext>
                  </a:extLst>
                </p:cNvPr>
                <p:cNvSpPr txBox="1"/>
                <p:nvPr/>
              </p:nvSpPr>
              <p:spPr>
                <a:xfrm>
                  <a:off x="608473" y="1743531"/>
                  <a:ext cx="5792327" cy="113742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280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DengXian" panose="02010600030101010101" pitchFamily="2" charset="-122"/>
                      <a:cs typeface="Arial" panose="020B0604020202020204" pitchFamily="34" charset="0"/>
                    </a:rPr>
                    <a:t>Trong mặt phẳng Oxy, cho điểm M. </a:t>
                  </a:r>
                </a:p>
                <a:p>
                  <a:pPr marL="0" marR="0"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280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DengXian" panose="02010600030101010101" pitchFamily="2" charset="-122"/>
                      <a:cs typeface="Arial" panose="020B0604020202020204" pitchFamily="34" charset="0"/>
                    </a:rPr>
                    <a:t>Xác định toạ độ của vectơ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vi-VN" sz="2800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Arial" panose="020B0604020202020204" pitchFamily="34" charset="0"/>
                            </a:rPr>
                            <m:t>𝑂𝑀</m:t>
                          </m:r>
                        </m:e>
                      </m:acc>
                    </m:oMath>
                  </a14:m>
                  <a:r>
                    <a:rPr lang="en-US" sz="2800">
                      <a:solidFill>
                        <a:srgbClr val="FF0000"/>
                      </a:solidFill>
                      <a:effectLst/>
                      <a:latin typeface="Arial" panose="020B0604020202020204" pitchFamily="34" charset="0"/>
                      <a:ea typeface="DengXian" panose="02010600030101010101" pitchFamily="2" charset="-122"/>
                      <a:cs typeface="Arial" panose="020B060402020202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" name="TextBox 5">
                  <a:extLst>
                    <a:ext uri="{FF2B5EF4-FFF2-40B4-BE49-F238E27FC236}">
                      <a16:creationId xmlns:a16="http://schemas.microsoft.com/office/drawing/2014/main" id="{C2E5347F-2915-2643-F5C7-1AFD46989AA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8473" y="1743531"/>
                  <a:ext cx="5792327" cy="1137427"/>
                </a:xfrm>
                <a:prstGeom prst="rect">
                  <a:avLst/>
                </a:prstGeom>
                <a:blipFill>
                  <a:blip r:embed="rId2"/>
                  <a:stretch>
                    <a:fillRect l="-2211" t="-5914" r="-2632" b="-145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15A2E882-F26B-BB3E-00AE-EB33C6E1D5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7607" y="1338017"/>
            <a:ext cx="4033520" cy="4980468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A1B49A-B4F5-B062-A23F-3ED19033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21108"/>
              </p:ext>
            </p:extLst>
          </p:nvPr>
        </p:nvGraphicFramePr>
        <p:xfrm>
          <a:off x="1179836" y="4090232"/>
          <a:ext cx="4916164" cy="612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65803" imgH="257409" progId="Equation.DSMT4">
                  <p:embed/>
                </p:oleObj>
              </mc:Choice>
              <mc:Fallback>
                <p:oleObj name="Equation" r:id="rId4" imgW="2065803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9836" y="4090232"/>
                        <a:ext cx="4916164" cy="612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433104-61FC-0039-CC56-09E07FD8A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95398"/>
              </p:ext>
            </p:extLst>
          </p:nvPr>
        </p:nvGraphicFramePr>
        <p:xfrm>
          <a:off x="1563688" y="5065713"/>
          <a:ext cx="2244587" cy="6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266400" progId="Equation.DSMT4">
                  <p:embed/>
                </p:oleObj>
              </mc:Choice>
              <mc:Fallback>
                <p:oleObj name="Equation" r:id="rId6" imgW="977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3688" y="5065713"/>
                        <a:ext cx="2244587" cy="61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283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117C4B1-F383-CCDB-90E6-DB731AC29DC3}"/>
              </a:ext>
            </a:extLst>
          </p:cNvPr>
          <p:cNvSpPr txBox="1"/>
          <p:nvPr/>
        </p:nvSpPr>
        <p:spPr>
          <a:xfrm>
            <a:off x="548244" y="280623"/>
            <a:ext cx="9752187" cy="5559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1. Toạ độ của vectơ đối với một hệ trục toạ độ</a:t>
            </a:r>
            <a:endParaRPr lang="en-US" sz="2800" b="1">
              <a:solidFill>
                <a:srgbClr val="FF000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A12DC88-BF79-59C1-F4E5-2F9A38157E7A}"/>
              </a:ext>
            </a:extLst>
          </p:cNvPr>
          <p:cNvSpPr txBox="1"/>
          <p:nvPr/>
        </p:nvSpPr>
        <p:spPr>
          <a:xfrm>
            <a:off x="1296527" y="885917"/>
            <a:ext cx="6101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7030A0"/>
                </a:solidFill>
                <a:latin typeface="Arial" panose="020B0604020202020204" pitchFamily="34" charset="0"/>
                <a:ea typeface="汉仪喵魂体W" panose="00020600040101010101" pitchFamily="18" charset="-122"/>
                <a:cs typeface="Arial" panose="020B0604020202020204" pitchFamily="34" charset="0"/>
              </a:rPr>
              <a:t>Tọa độ của một điểm</a:t>
            </a:r>
            <a:endParaRPr lang="en-US" sz="280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D337E92-4939-FFE5-22D0-FF1DC51C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A2E882-F26B-BB3E-00AE-EB33C6E1D5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96257" y="1338017"/>
            <a:ext cx="2808348" cy="34676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D2D124D-A9B8-9FAD-18D7-E5B8AE71BBF5}"/>
                  </a:ext>
                </a:extLst>
              </p:cNvPr>
              <p:cNvSpPr txBox="1"/>
              <p:nvPr/>
            </p:nvSpPr>
            <p:spPr>
              <a:xfrm>
                <a:off x="964284" y="1629120"/>
                <a:ext cx="7671196" cy="955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Trong mặt phẳng toạ độ, cho một điểm M tuỳ ý. Toạ độ củ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được gọi là toạ độ của điểm M.</a:t>
                </a:r>
                <a:endParaRPr lang="en-US" sz="24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D2D124D-A9B8-9FAD-18D7-E5B8AE71B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284" y="1629120"/>
                <a:ext cx="7671196" cy="955133"/>
              </a:xfrm>
              <a:prstGeom prst="rect">
                <a:avLst/>
              </a:prstGeom>
              <a:blipFill>
                <a:blip r:embed="rId3"/>
                <a:stretch>
                  <a:fillRect l="-1191" t="-2548" r="-953" b="-12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1C348B0-38E8-1C27-ACAD-4621750369F6}"/>
                  </a:ext>
                </a:extLst>
              </p:cNvPr>
              <p:cNvSpPr txBox="1"/>
              <p:nvPr/>
            </p:nvSpPr>
            <p:spPr>
              <a:xfrm>
                <a:off x="897983" y="2780002"/>
                <a:ext cx="7998273" cy="24180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400" b="1" u="sng">
                    <a:solidFill>
                      <a:srgbClr val="FF000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Nhận xét:</a:t>
                </a:r>
                <a:endParaRPr lang="en-US" sz="2400" b="1" u="sng"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marR="0" indent="-457200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𝑀</m:t>
                        </m:r>
                      </m:e>
                    </m:acc>
                    <m:r>
                      <a:rPr lang="vi-VN" sz="2400" i="1">
                        <a:solidFill>
                          <a:srgbClr val="0070C0"/>
                        </a:solidFill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= (x</a:t>
                </a:r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 y</a:t>
                </a: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thì cặp số (x; y) là toạ độ của điểm M</a:t>
                </a:r>
              </a:p>
              <a:p>
                <a:pPr marL="457200" marR="0" indent="-457200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rgbClr val="0070C0"/>
                    </a:solidFill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K</a:t>
                </a: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í hiệu: M(x;</a:t>
                </a:r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y</a:t>
                </a: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, x gọi là hoành độ, y gọi là tung độ</a:t>
                </a:r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của điểm M.</a:t>
                </a:r>
                <a:endParaRPr lang="en-US" sz="24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  <a:p>
                <a:pPr marL="457200" marR="0" indent="-457200">
                  <a:spcBef>
                    <a:spcPts val="0"/>
                  </a:spcBef>
                  <a:spcAft>
                    <a:spcPts val="1000"/>
                  </a:spcAft>
                  <a:buFont typeface="Arial" panose="020B0604020202020204" pitchFamily="34" charset="0"/>
                  <a:buChar char="•"/>
                </a:pP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M(x</a:t>
                </a:r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; y</a:t>
                </a: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) </a:t>
                </a:r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Arial" panose="020B0604020202020204" pitchFamily="34" charset="0"/>
                    <a:sym typeface="Wingdings" panose="05000000000000000000" pitchFamily="2" charset="2"/>
                  </a:rPr>
                  <a:t></a:t>
                </a:r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𝑂𝑀</m:t>
                        </m:r>
                      </m:e>
                    </m:acc>
                  </m:oMath>
                </a14:m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= </a:t>
                </a:r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x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vi-VN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 + y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𝑗</m:t>
                        </m:r>
                        <m:r>
                          <a:rPr lang="en-US" sz="2400" i="1">
                            <a:solidFill>
                              <a:srgbClr val="0070C0"/>
                            </a:solidFill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vi-VN" sz="2400">
                    <a:solidFill>
                      <a:srgbClr val="0070C0"/>
                    </a:solidFill>
                    <a:effectLst/>
                    <a:latin typeface="Arial" panose="020B0604020202020204" pitchFamily="34" charset="0"/>
                    <a:ea typeface="DengXian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en-US" sz="240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DengXia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1C348B0-38E8-1C27-ACAD-4621750369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983" y="2780002"/>
                <a:ext cx="7998273" cy="2418098"/>
              </a:xfrm>
              <a:prstGeom prst="rect">
                <a:avLst/>
              </a:prstGeom>
              <a:blipFill>
                <a:blip r:embed="rId4"/>
                <a:stretch>
                  <a:fillRect l="-1143" t="-2267" r="-2210" b="-4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BE37CBC-5B53-C809-FC52-B0DEA530B916}"/>
              </a:ext>
            </a:extLst>
          </p:cNvPr>
          <p:cNvSpPr txBox="1"/>
          <p:nvPr/>
        </p:nvSpPr>
        <p:spPr>
          <a:xfrm>
            <a:off x="964284" y="5393849"/>
            <a:ext cx="10171076" cy="9144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b="1" u="sng">
                <a:solidFill>
                  <a:srgbClr val="FF000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Chú ý: </a:t>
            </a:r>
            <a:r>
              <a:rPr lang="en-US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Hoành độ của điểm M còn được kí hiệu là x</a:t>
            </a:r>
            <a:r>
              <a:rPr lang="en-US" sz="2400" baseline="-250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, tung độ của điểm M còn được kí hiệu là y</a:t>
            </a:r>
            <a:r>
              <a:rPr lang="en-US" sz="2400" baseline="-250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vi-VN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Khi đó ta viết M</a:t>
            </a:r>
            <a:r>
              <a:rPr lang="vi-VN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2400" baseline="-250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vi-VN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; </a:t>
            </a:r>
            <a:r>
              <a:rPr lang="en-US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sz="2400" baseline="-250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M </a:t>
            </a:r>
            <a:r>
              <a:rPr lang="vi-VN" sz="2400">
                <a:solidFill>
                  <a:srgbClr val="0070C0"/>
                </a:solidFill>
                <a:effectLst/>
                <a:latin typeface="Arial" panose="020B0604020202020204" pitchFamily="34" charset="0"/>
                <a:ea typeface="DengXian" panose="02010600030101010101" pitchFamily="2" charset="-122"/>
                <a:cs typeface="Times New Roman" panose="02020603050405020304" pitchFamily="18" charset="0"/>
              </a:rPr>
              <a:t>).</a:t>
            </a:r>
            <a:endParaRPr lang="en-US" sz="2400">
              <a:solidFill>
                <a:srgbClr val="0070C0"/>
              </a:solidFill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20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9</TotalTime>
  <Words>1785</Words>
  <Application>Microsoft Office PowerPoint</Application>
  <PresentationFormat>Widescreen</PresentationFormat>
  <Paragraphs>135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Biểu thức tọa độ của các phép toán vectơ</vt:lpstr>
      <vt:lpstr>2. Biểu thức tọa độ của các phép toán vectơ</vt:lpstr>
      <vt:lpstr>2. Biểu thức tọa độ của các phép toán vectơ</vt:lpstr>
      <vt:lpstr>2. Biểu thức tọa độ của các phép toán vectơ</vt:lpstr>
      <vt:lpstr>2. Biểu thức tọa độ của các phép toán vectơ</vt:lpstr>
      <vt:lpstr>3. Áp dụng của tọa độ vectơ</vt:lpstr>
      <vt:lpstr>3. Áp dụng của tọa độ vectơ</vt:lpstr>
      <vt:lpstr>3. Áp dụng của tọa độ vectơ</vt:lpstr>
      <vt:lpstr>3. Áp dụng của tọa độ vectơ</vt:lpstr>
      <vt:lpstr>3. Áp dụng của tọa độ vectơ</vt:lpstr>
      <vt:lpstr>3. Áp dụng của tọa độ vectơ</vt:lpstr>
      <vt:lpstr>3. Áp dụng của tọa độ vectơ</vt:lpstr>
      <vt:lpstr>3. Áp dụng của tọa độ vectơ</vt:lpstr>
      <vt:lpstr>3. Áp dụng của tọa độ vectơ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Hà Lê</cp:lastModifiedBy>
  <cp:revision>339</cp:revision>
  <dcterms:created xsi:type="dcterms:W3CDTF">2019-10-28T15:46:10Z</dcterms:created>
  <dcterms:modified xsi:type="dcterms:W3CDTF">2022-08-19T01:43:53Z</dcterms:modified>
</cp:coreProperties>
</file>